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4D3C" w:rsidRDefault="00D04D3C" w:rsidP="00E8313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  <w:u w:val="single"/>
        </w:rPr>
        <w:t>Correction</w:t>
      </w:r>
    </w:p>
    <w:p w:rsidR="00D04D3C" w:rsidRDefault="00D04D3C" w:rsidP="00E83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75D29" w:rsidRDefault="00A75D29" w:rsidP="00E83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75D29">
        <w:rPr>
          <w:rFonts w:ascii="Times New Roman" w:hAnsi="Times New Roman" w:cs="Times New Roman"/>
          <w:b/>
          <w:sz w:val="24"/>
          <w:szCs w:val="24"/>
          <w:u w:val="single"/>
        </w:rPr>
        <w:t>Partie 1 :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Calcul du p</w:t>
      </w:r>
      <w:r w:rsidRPr="00A75D29">
        <w:rPr>
          <w:rFonts w:ascii="Times New Roman" w:hAnsi="Times New Roman" w:cs="Times New Roman"/>
          <w:b/>
          <w:sz w:val="24"/>
          <w:szCs w:val="24"/>
          <w:u w:val="single"/>
        </w:rPr>
        <w:t>ouvoir calorifique inférieur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(PCI)</w:t>
      </w:r>
      <w:r w:rsidRPr="00A75D29">
        <w:rPr>
          <w:rFonts w:ascii="Times New Roman" w:hAnsi="Times New Roman" w:cs="Times New Roman"/>
          <w:b/>
          <w:sz w:val="24"/>
          <w:szCs w:val="24"/>
          <w:u w:val="single"/>
        </w:rPr>
        <w:t xml:space="preserve"> du méthane</w:t>
      </w:r>
    </w:p>
    <w:p w:rsidR="00A75D29" w:rsidRDefault="00A75D29" w:rsidP="00E83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B4279" w:rsidRPr="00E8313A" w:rsidRDefault="00957C54" w:rsidP="00E83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  <w:lang w:val="en-GB"/>
        </w:rPr>
      </w:pPr>
      <w:r>
        <w:rPr>
          <w:noProof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left:0;text-align:left;margin-left:125.35pt;margin-top:8.85pt;width:32.5pt;height:0;z-index:251661312" o:connectortype="straight">
            <v:stroke endarrow="block"/>
          </v:shape>
        </w:pict>
      </w:r>
      <w:r w:rsidR="001B4279"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04446"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    1.   </w:t>
      </w:r>
      <w:r w:rsidR="001B4279" w:rsidRPr="00E8313A">
        <w:rPr>
          <w:rFonts w:ascii="Times New Roman" w:hAnsi="Times New Roman" w:cs="Times New Roman"/>
          <w:sz w:val="24"/>
          <w:szCs w:val="24"/>
          <w:lang w:val="en-GB"/>
        </w:rPr>
        <w:t>CH</w:t>
      </w:r>
      <w:r w:rsidR="001B4279"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4A22FF"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 (g)</w:t>
      </w:r>
      <w:r w:rsidR="001B4279"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+ </w:t>
      </w:r>
      <w:r w:rsidR="005D08FA" w:rsidRPr="00E8313A">
        <w:rPr>
          <w:rFonts w:ascii="Times New Roman" w:hAnsi="Times New Roman" w:cs="Times New Roman"/>
          <w:color w:val="FF0000"/>
          <w:sz w:val="24"/>
          <w:szCs w:val="24"/>
          <w:lang w:val="en-GB"/>
        </w:rPr>
        <w:t>2</w:t>
      </w:r>
      <w:r w:rsidR="001B4279"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O</w:t>
      </w:r>
      <w:r w:rsidR="001B4279"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4A22FF"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 (g)</w:t>
      </w:r>
      <w:r w:rsidR="001B4279"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00E4B"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              </w:t>
      </w:r>
      <w:r w:rsidR="00E54726" w:rsidRPr="00E8313A">
        <w:rPr>
          <w:rFonts w:ascii="Times New Roman" w:hAnsi="Times New Roman" w:cs="Times New Roman"/>
          <w:color w:val="FF0000"/>
          <w:sz w:val="24"/>
          <w:szCs w:val="24"/>
          <w:lang w:val="en-GB"/>
        </w:rPr>
        <w:t>1</w:t>
      </w:r>
      <w:r w:rsidR="001B4279" w:rsidRPr="00E8313A">
        <w:rPr>
          <w:rFonts w:ascii="Times New Roman" w:hAnsi="Times New Roman" w:cs="Times New Roman"/>
          <w:color w:val="FF0000"/>
          <w:sz w:val="24"/>
          <w:szCs w:val="24"/>
          <w:lang w:val="en-GB"/>
        </w:rPr>
        <w:t xml:space="preserve"> </w:t>
      </w:r>
      <w:r w:rsidR="001B4279" w:rsidRPr="00E8313A">
        <w:rPr>
          <w:rFonts w:ascii="Times New Roman" w:hAnsi="Times New Roman" w:cs="Times New Roman"/>
          <w:sz w:val="24"/>
          <w:szCs w:val="24"/>
          <w:lang w:val="en-GB"/>
        </w:rPr>
        <w:t>CO</w:t>
      </w:r>
      <w:r w:rsidR="001B4279"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4A22FF"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 (g)</w:t>
      </w:r>
      <w:r w:rsidR="001B4279"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+ </w:t>
      </w:r>
      <w:r w:rsidR="005D08FA" w:rsidRPr="00E8313A">
        <w:rPr>
          <w:rFonts w:ascii="Times New Roman" w:hAnsi="Times New Roman" w:cs="Times New Roman"/>
          <w:color w:val="FF0000"/>
          <w:sz w:val="24"/>
          <w:szCs w:val="24"/>
          <w:lang w:val="en-GB"/>
        </w:rPr>
        <w:t>2</w:t>
      </w:r>
      <w:r w:rsidR="005D08FA"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B4279" w:rsidRPr="00E8313A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1B4279"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1B4279" w:rsidRPr="00E8313A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4A22FF"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 (g)</w:t>
      </w:r>
    </w:p>
    <w:p w:rsidR="002573F2" w:rsidRPr="00E8313A" w:rsidRDefault="002573F2" w:rsidP="00E8313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  <w:lang w:val="en-GB"/>
        </w:rPr>
      </w:pPr>
    </w:p>
    <w:p w:rsidR="005B6F3C" w:rsidRPr="00C04446" w:rsidRDefault="00194ECB" w:rsidP="00E8313A">
      <w:pPr>
        <w:pStyle w:val="Paragraphedeliste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4446">
        <w:rPr>
          <w:rFonts w:ascii="Times New Roman" w:hAnsi="Times New Roman" w:cs="Times New Roman"/>
          <w:sz w:val="24"/>
          <w:szCs w:val="24"/>
        </w:rPr>
        <w:t>M(CH</w:t>
      </w:r>
      <w:r w:rsidRPr="00C0444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04446">
        <w:rPr>
          <w:rFonts w:ascii="Times New Roman" w:hAnsi="Times New Roman" w:cs="Times New Roman"/>
          <w:sz w:val="24"/>
          <w:szCs w:val="24"/>
        </w:rPr>
        <w:t xml:space="preserve">) = 12 + 4 x 1= 16 </w:t>
      </w:r>
      <w:r w:rsidR="00E8313A" w:rsidRPr="00075B50">
        <w:rPr>
          <w:position w:val="-10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8" o:title=""/>
          </v:shape>
          <o:OLEObject Type="Embed" ProgID="Equation.DSMT4" ShapeID="_x0000_i1025" DrawAspect="Content" ObjectID="_1686641331" r:id="rId9"/>
        </w:object>
      </w:r>
      <w:r w:rsidR="00E8313A">
        <w:t>.</w:t>
      </w:r>
    </w:p>
    <w:p w:rsidR="00C04446" w:rsidRPr="00C04446" w:rsidRDefault="00C04446" w:rsidP="00E8313A">
      <w:pPr>
        <w:pStyle w:val="Paragraphedeliste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94ECB" w:rsidRPr="00D04D3C" w:rsidRDefault="0070355F" w:rsidP="00E8313A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04D3C">
        <w:rPr>
          <w:rFonts w:ascii="Times New Roman" w:hAnsi="Times New Roman" w:cs="Times New Roman"/>
          <w:sz w:val="24"/>
          <w:szCs w:val="24"/>
        </w:rPr>
        <w:t xml:space="preserve">Loi des gaz parfaits </w:t>
      </w:r>
      <w:r w:rsidR="00E8313A" w:rsidRPr="00075B50">
        <w:rPr>
          <w:position w:val="-6"/>
        </w:rPr>
        <w:object w:dxaOrig="1440" w:dyaOrig="279">
          <v:shape id="_x0000_i1026" type="#_x0000_t75" style="width:1in;height:13.5pt" o:ole="">
            <v:imagedata r:id="rId10" o:title=""/>
          </v:shape>
          <o:OLEObject Type="Embed" ProgID="Equation.DSMT4" ShapeID="_x0000_i1026" DrawAspect="Content" ObjectID="_1686641332" r:id="rId11"/>
        </w:object>
      </w:r>
      <w:r w:rsidR="00E8313A">
        <w:t> </w:t>
      </w:r>
      <w:r w:rsidR="00E8313A">
        <w:rPr>
          <w:rFonts w:ascii="Times New Roman" w:hAnsi="Times New Roman" w:cs="Times New Roman"/>
          <w:b/>
          <w:sz w:val="24"/>
          <w:szCs w:val="24"/>
        </w:rPr>
        <w:t>:</w:t>
      </w:r>
    </w:p>
    <w:p w:rsidR="00194ECB" w:rsidRDefault="00194ECB" w:rsidP="00E8313A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MT" w:hAnsi="ArialMT" w:cs="ArialMT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Donc </w:t>
      </w:r>
      <w:r w:rsidR="0070355F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C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4</m:t>
                </m:r>
              </m:sub>
            </m:sSub>
          </m:sub>
        </m:sSub>
      </m:oMath>
      <w:r>
        <w:rPr>
          <w:rFonts w:ascii="Times New Roman" w:hAnsi="Times New Roman" w:cs="Times New Roman"/>
          <w:b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P.V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R.T</m:t>
            </m:r>
          </m:den>
        </m:f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=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1,013 </m:t>
            </m:r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sup>
            </m:sSup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x 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8,32 </m:t>
            </m:r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98</m:t>
            </m:r>
          </m:den>
        </m:f>
      </m:oMath>
      <w:r w:rsidR="0070355F">
        <w:rPr>
          <w:rFonts w:ascii="Times New Roman" w:eastAsiaTheme="minorEastAsia" w:hAnsi="Times New Roman" w:cs="Times New Roman"/>
          <w:b/>
          <w:sz w:val="24"/>
          <w:szCs w:val="24"/>
        </w:rPr>
        <w:t xml:space="preserve"> = 40,9 mol</w:t>
      </w:r>
    </w:p>
    <w:p w:rsidR="00C23416" w:rsidRPr="000A307E" w:rsidRDefault="00C23416" w:rsidP="00E8313A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70355F" w:rsidRPr="00D04D3C" w:rsidRDefault="0070355F" w:rsidP="00E8313A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D3C">
        <w:rPr>
          <w:rFonts w:ascii="Times New Roman" w:hAnsi="Times New Roman" w:cs="Times New Roman"/>
          <w:sz w:val="24"/>
          <w:szCs w:val="24"/>
        </w:rPr>
        <w:t>D’après l’équation de combustion, pour brûler 1 mole de méthane il faut 2 moles de dioxygène c</w:t>
      </w:r>
    </w:p>
    <w:p w:rsidR="0070355F" w:rsidRDefault="0070355F" w:rsidP="00E8313A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70355F">
        <w:rPr>
          <w:rFonts w:ascii="Times New Roman" w:hAnsi="Times New Roman" w:cs="Times New Roman"/>
          <w:sz w:val="24"/>
          <w:szCs w:val="24"/>
        </w:rPr>
        <w:t xml:space="preserve">Donc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O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2 x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C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4</m:t>
                </m:r>
              </m:sub>
            </m:sSub>
          </m:sub>
        </m:sSub>
      </m:oMath>
      <w:r>
        <w:rPr>
          <w:rFonts w:ascii="Times New Roman" w:eastAsiaTheme="minorEastAsia" w:hAnsi="Times New Roman" w:cs="Times New Roman"/>
          <w:b/>
          <w:sz w:val="24"/>
          <w:szCs w:val="24"/>
          <w:vertAlign w:val="subscript"/>
        </w:rPr>
        <w:t xml:space="preserve"> </w:t>
      </w:r>
      <w:r w:rsidR="00E8313A">
        <w:rPr>
          <w:rFonts w:ascii="Times New Roman" w:eastAsiaTheme="minorEastAsia" w:hAnsi="Times New Roman" w:cs="Times New Roman"/>
          <w:b/>
          <w:sz w:val="24"/>
          <w:szCs w:val="24"/>
        </w:rPr>
        <w:t>= 81,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8 mol</w:t>
      </w:r>
    </w:p>
    <w:p w:rsidR="0070355F" w:rsidRPr="00E54726" w:rsidRDefault="0070355F" w:rsidP="00E8313A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0355F">
        <w:rPr>
          <w:rFonts w:ascii="Times New Roman" w:eastAsiaTheme="minorEastAsia" w:hAnsi="Times New Roman" w:cs="Times New Roman"/>
          <w:sz w:val="24"/>
          <w:szCs w:val="24"/>
        </w:rPr>
        <w:t xml:space="preserve">et </w:t>
      </w:r>
      <m:oMath>
        <m:sSub>
          <m:sSub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sub>
        </m:sSub>
      </m:oMath>
      <w:r w:rsidRPr="00E54726">
        <w:rPr>
          <w:rFonts w:ascii="Times New Roman" w:eastAsiaTheme="minorEastAsia" w:hAnsi="Times New Roman" w:cs="Times New Roman"/>
          <w:b/>
          <w:sz w:val="24"/>
          <w:szCs w:val="24"/>
        </w:rPr>
        <w:t xml:space="preserve"> = </w:t>
      </w:r>
      <w:r w:rsidR="00EF08AB" w:rsidRPr="00E54726">
        <w:rPr>
          <w:rFonts w:ascii="Times New Roman" w:eastAsiaTheme="minorEastAsia" w:hAnsi="Times New Roman" w:cs="Times New Roman"/>
          <w:b/>
          <w:sz w:val="24"/>
          <w:szCs w:val="24"/>
        </w:rPr>
        <w:t xml:space="preserve">2 x </w:t>
      </w:r>
      <m:oMath>
        <m:sSub>
          <m:sSub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H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sub>
            </m:sSub>
          </m:sub>
        </m:sSub>
      </m:oMath>
      <w:r w:rsidR="00EF08AB" w:rsidRPr="00E54726">
        <w:rPr>
          <w:rFonts w:ascii="Times New Roman" w:eastAsiaTheme="minorEastAsia" w:hAnsi="Times New Roman" w:cs="Times New Roman"/>
          <w:b/>
          <w:sz w:val="24"/>
          <w:szCs w:val="24"/>
        </w:rPr>
        <w:t>= 2 m</w:t>
      </w:r>
      <w:r w:rsidR="00EF08AB" w:rsidRPr="00E54726">
        <w:rPr>
          <w:rFonts w:ascii="Times New Roman" w:eastAsiaTheme="minorEastAsia" w:hAnsi="Times New Roman" w:cs="Times New Roman"/>
          <w:b/>
          <w:sz w:val="24"/>
          <w:szCs w:val="24"/>
          <w:vertAlign w:val="superscript"/>
        </w:rPr>
        <w:t>3</w:t>
      </w:r>
      <w:r w:rsidR="00EF08AB" w:rsidRPr="00E54726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</w:p>
    <w:p w:rsidR="0070355F" w:rsidRDefault="0070355F" w:rsidP="00E8313A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A307E" w:rsidRDefault="00862A59" w:rsidP="00E8313A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2A59">
        <w:rPr>
          <w:rFonts w:ascii="Times New Roman" w:hAnsi="Times New Roman" w:cs="Times New Roman"/>
          <w:sz w:val="24"/>
          <w:szCs w:val="24"/>
        </w:rPr>
        <w:t>L'air atmosphérique est composé de 78 % de diazote, de 21 % de dioxygène et de 1 % d'argon</w:t>
      </w:r>
      <w:r w:rsidR="000A307E" w:rsidRPr="003C1E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C1E1C" w:rsidRPr="003C1E1C" w:rsidRDefault="003C1E1C" w:rsidP="00E8313A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3C1E1C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sub>
        </m:sSub>
      </m:oMath>
      <w:r w:rsidRPr="003C1E1C">
        <w:rPr>
          <w:rFonts w:ascii="Times New Roman" w:eastAsiaTheme="minorEastAsia" w:hAnsi="Times New Roman" w:cs="Times New Roman"/>
          <w:b/>
          <w:sz w:val="24"/>
          <w:szCs w:val="24"/>
        </w:rPr>
        <w:t xml:space="preserve"> =  </w:t>
      </w:r>
      <m:oMath>
        <m:f>
          <m:f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n>
        </m:f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 </m:t>
        </m:r>
      </m:oMath>
      <w:r w:rsidRPr="003C1E1C">
        <w:rPr>
          <w:rFonts w:ascii="Times New Roman" w:hAnsi="Times New Roman" w:cs="Times New Roman"/>
          <w:b/>
          <w:sz w:val="24"/>
          <w:szCs w:val="24"/>
        </w:rPr>
        <w:t>V</w:t>
      </w:r>
      <w:r w:rsidRPr="003C1E1C">
        <w:rPr>
          <w:rFonts w:ascii="Times New Roman" w:hAnsi="Times New Roman" w:cs="Times New Roman"/>
          <w:b/>
          <w:sz w:val="24"/>
          <w:szCs w:val="24"/>
          <w:vertAlign w:val="subscript"/>
        </w:rPr>
        <w:t>air</w:t>
      </w:r>
      <w:r w:rsidRPr="003C1E1C">
        <w:rPr>
          <w:rFonts w:ascii="Times New Roman" w:hAnsi="Times New Roman" w:cs="Times New Roman"/>
          <w:b/>
          <w:sz w:val="24"/>
          <w:szCs w:val="24"/>
        </w:rPr>
        <w:t xml:space="preserve">  donc V</w:t>
      </w:r>
      <w:r w:rsidRPr="003C1E1C">
        <w:rPr>
          <w:rFonts w:ascii="Times New Roman" w:hAnsi="Times New Roman" w:cs="Times New Roman"/>
          <w:b/>
          <w:sz w:val="24"/>
          <w:szCs w:val="24"/>
          <w:vertAlign w:val="subscript"/>
        </w:rPr>
        <w:t>air</w:t>
      </w:r>
      <w:r w:rsidRPr="003C1E1C">
        <w:rPr>
          <w:rFonts w:ascii="Times New Roman" w:hAnsi="Times New Roman" w:cs="Times New Roman"/>
          <w:b/>
          <w:sz w:val="24"/>
          <w:szCs w:val="24"/>
        </w:rPr>
        <w:t xml:space="preserve"> = 5 </w:t>
      </w:r>
      <m:oMath>
        <m:sSub>
          <m:sSub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sub>
        </m:sSub>
      </m:oMath>
      <w:r w:rsidRPr="003C1E1C">
        <w:rPr>
          <w:rFonts w:ascii="Times New Roman" w:eastAsiaTheme="minorEastAsia" w:hAnsi="Times New Roman" w:cs="Times New Roman"/>
          <w:b/>
          <w:sz w:val="24"/>
          <w:szCs w:val="24"/>
        </w:rPr>
        <w:t xml:space="preserve"> = 10 m</w:t>
      </w:r>
      <w:r w:rsidRPr="003C1E1C">
        <w:rPr>
          <w:rFonts w:ascii="Times New Roman" w:eastAsiaTheme="minorEastAsia" w:hAnsi="Times New Roman" w:cs="Times New Roman"/>
          <w:b/>
          <w:sz w:val="24"/>
          <w:szCs w:val="24"/>
          <w:vertAlign w:val="superscript"/>
        </w:rPr>
        <w:t>3</w:t>
      </w:r>
    </w:p>
    <w:p w:rsidR="00C35678" w:rsidRDefault="00C35678" w:rsidP="00E8313A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557C4" w:rsidRPr="002E3190" w:rsidRDefault="00D557C4" w:rsidP="00E8313A">
      <w:pPr>
        <w:pStyle w:val="Paragraphedeliste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4A22FF">
        <w:sym w:font="Symbol" w:char="F044"/>
      </w:r>
      <w:r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r</w:t>
      </w:r>
      <w:r w:rsidRPr="002E3190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2E3190"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0</w:t>
      </w:r>
      <w:r w:rsidRPr="002E319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= </w:t>
      </w:r>
      <w:r w:rsidRPr="004A22FF">
        <w:sym w:font="Symbol" w:char="F044"/>
      </w:r>
      <w:r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f</w:t>
      </w:r>
      <w:r w:rsidRPr="002E3190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2E3190"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0</w:t>
      </w:r>
      <w:r w:rsidR="00E55EDA" w:rsidRPr="002E3190">
        <w:rPr>
          <w:rFonts w:ascii="Times New Roman" w:hAnsi="Times New Roman" w:cs="Times New Roman"/>
          <w:b/>
          <w:sz w:val="24"/>
          <w:szCs w:val="24"/>
          <w:lang w:val="en-GB"/>
        </w:rPr>
        <w:t>(CO</w:t>
      </w:r>
      <w:r w:rsidR="00E55EDA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2 (g)</w:t>
      </w:r>
      <w:r w:rsidR="00E55EDA" w:rsidRPr="002E3190">
        <w:rPr>
          <w:rFonts w:ascii="Times New Roman" w:hAnsi="Times New Roman" w:cs="Times New Roman"/>
          <w:b/>
          <w:sz w:val="24"/>
          <w:szCs w:val="24"/>
          <w:lang w:val="en-GB"/>
        </w:rPr>
        <w:t>)</w:t>
      </w:r>
      <w:r w:rsidRPr="002E319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  +  </w:t>
      </w:r>
      <w:r w:rsidR="00E55EDA" w:rsidRPr="002E3190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Pr="002E319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4A22FF">
        <w:sym w:font="Symbol" w:char="F044"/>
      </w:r>
      <w:r w:rsidR="00BA73E0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f</w:t>
      </w:r>
      <w:r w:rsidRPr="002E3190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2E3190"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0</w:t>
      </w:r>
      <w:r w:rsidR="00E55EDA" w:rsidRPr="002E3190">
        <w:rPr>
          <w:rFonts w:ascii="Times New Roman" w:hAnsi="Times New Roman" w:cs="Times New Roman"/>
          <w:b/>
          <w:sz w:val="24"/>
          <w:szCs w:val="24"/>
          <w:lang w:val="en-GB"/>
        </w:rPr>
        <w:t>(H</w:t>
      </w:r>
      <w:r w:rsidR="00E55EDA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2</w:t>
      </w:r>
      <w:r w:rsidR="00E55EDA" w:rsidRPr="002E3190">
        <w:rPr>
          <w:rFonts w:ascii="Times New Roman" w:hAnsi="Times New Roman" w:cs="Times New Roman"/>
          <w:b/>
          <w:sz w:val="24"/>
          <w:szCs w:val="24"/>
          <w:lang w:val="en-GB"/>
        </w:rPr>
        <w:t>O</w:t>
      </w:r>
      <w:r w:rsidR="00E55EDA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(</w:t>
      </w:r>
      <w:r w:rsidR="00C03127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g</w:t>
      </w:r>
      <w:r w:rsidR="00E55EDA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)</w:t>
      </w:r>
      <w:r w:rsidR="00E55EDA" w:rsidRPr="002E3190">
        <w:rPr>
          <w:rFonts w:ascii="Times New Roman" w:hAnsi="Times New Roman" w:cs="Times New Roman"/>
          <w:b/>
          <w:sz w:val="24"/>
          <w:szCs w:val="24"/>
          <w:lang w:val="en-GB"/>
        </w:rPr>
        <w:t xml:space="preserve">)   </w:t>
      </w:r>
      <w:r w:rsidRPr="002E319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  -  </w:t>
      </w:r>
      <w:r w:rsidR="00E55EDA" w:rsidRPr="002E3190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Pr="002E319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4A22FF">
        <w:sym w:font="Symbol" w:char="F044"/>
      </w:r>
      <w:r w:rsidR="00BA73E0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f</w:t>
      </w:r>
      <w:r w:rsidRPr="002E3190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2E3190"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0</w:t>
      </w:r>
      <w:r w:rsidR="00E55EDA" w:rsidRPr="002E319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(O</w:t>
      </w:r>
      <w:r w:rsidR="00E55EDA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2 (g)</w:t>
      </w:r>
      <w:r w:rsidR="00E55EDA" w:rsidRPr="002E3190">
        <w:rPr>
          <w:rFonts w:ascii="Times New Roman" w:hAnsi="Times New Roman" w:cs="Times New Roman"/>
          <w:b/>
          <w:sz w:val="24"/>
          <w:szCs w:val="24"/>
          <w:lang w:val="en-GB"/>
        </w:rPr>
        <w:t>)</w:t>
      </w:r>
      <w:r w:rsidRPr="002E319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  -  </w:t>
      </w:r>
      <w:r w:rsidRPr="004A22FF">
        <w:sym w:font="Symbol" w:char="F044"/>
      </w:r>
      <w:r w:rsidR="00BA73E0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f</w:t>
      </w:r>
      <w:r w:rsidRPr="002E3190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2E3190"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0</w:t>
      </w:r>
      <w:r w:rsidR="00E55EDA" w:rsidRPr="002E319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(CH</w:t>
      </w:r>
      <w:r w:rsidR="00E55EDA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4</w:t>
      </w:r>
      <w:r w:rsidR="00BA73E0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 xml:space="preserve"> (</w:t>
      </w:r>
      <w:r w:rsidR="00BA73E0" w:rsidRPr="002E3190">
        <w:rPr>
          <w:rFonts w:ascii="Times New Roman" w:hAnsi="Times New Roman" w:cs="Times New Roman"/>
          <w:b/>
          <w:i/>
          <w:sz w:val="24"/>
          <w:szCs w:val="24"/>
          <w:lang w:val="en-GB"/>
        </w:rPr>
        <w:t>g</w:t>
      </w:r>
      <w:r w:rsidR="00BA73E0" w:rsidRPr="002E319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)</w:t>
      </w:r>
      <w:r w:rsidR="00BA73E0" w:rsidRPr="002E3190">
        <w:rPr>
          <w:rFonts w:ascii="Times New Roman" w:hAnsi="Times New Roman" w:cs="Times New Roman"/>
          <w:b/>
          <w:sz w:val="24"/>
          <w:szCs w:val="24"/>
          <w:lang w:val="en-GB"/>
        </w:rPr>
        <w:t>)</w:t>
      </w:r>
    </w:p>
    <w:p w:rsidR="00432F07" w:rsidRPr="002E3190" w:rsidRDefault="00432F07" w:rsidP="00E8313A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432F07" w:rsidRPr="003C1E1C" w:rsidRDefault="003C1E1C" w:rsidP="00E8313A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A22FF">
        <w:sym w:font="Symbol" w:char="F044"/>
      </w:r>
      <w:r w:rsidRPr="003C1E1C">
        <w:rPr>
          <w:rFonts w:ascii="Times New Roman" w:hAnsi="Times New Roman" w:cs="Times New Roman"/>
          <w:b/>
          <w:sz w:val="24"/>
          <w:szCs w:val="24"/>
          <w:vertAlign w:val="subscript"/>
        </w:rPr>
        <w:t>r</w:t>
      </w:r>
      <w:r w:rsidRPr="003C1E1C">
        <w:rPr>
          <w:rFonts w:ascii="Times New Roman" w:hAnsi="Times New Roman" w:cs="Times New Roman"/>
          <w:b/>
          <w:sz w:val="24"/>
          <w:szCs w:val="24"/>
        </w:rPr>
        <w:t>H</w:t>
      </w:r>
      <w:r w:rsidRPr="003C1E1C">
        <w:rPr>
          <w:rFonts w:ascii="Times New Roman" w:hAnsi="Times New Roman" w:cs="Times New Roman"/>
          <w:b/>
          <w:sz w:val="24"/>
          <w:szCs w:val="24"/>
          <w:vertAlign w:val="superscript"/>
        </w:rPr>
        <w:t>0</w:t>
      </w:r>
      <w:r w:rsidR="00A60FA1">
        <w:rPr>
          <w:rFonts w:ascii="Times New Roman" w:hAnsi="Times New Roman" w:cs="Times New Roman"/>
          <w:b/>
          <w:sz w:val="24"/>
          <w:szCs w:val="24"/>
        </w:rPr>
        <w:t xml:space="preserve"> = - 393,5 + 2 x (-241,8) - 2x 0 - (-74,8) = -802,</w:t>
      </w:r>
      <w:r w:rsidRPr="003C1E1C">
        <w:rPr>
          <w:rFonts w:ascii="Times New Roman" w:hAnsi="Times New Roman" w:cs="Times New Roman"/>
          <w:b/>
          <w:sz w:val="24"/>
          <w:szCs w:val="24"/>
        </w:rPr>
        <w:t xml:space="preserve">3 </w:t>
      </w:r>
      <w:r w:rsidR="00E8313A" w:rsidRPr="00E8313A">
        <w:rPr>
          <w:position w:val="-6"/>
        </w:rPr>
        <w:object w:dxaOrig="920" w:dyaOrig="320">
          <v:shape id="_x0000_i1027" type="#_x0000_t75" style="width:45.75pt;height:15.75pt" o:ole="">
            <v:imagedata r:id="rId12" o:title=""/>
          </v:shape>
          <o:OLEObject Type="Embed" ProgID="Equation.DSMT4" ShapeID="_x0000_i1027" DrawAspect="Content" ObjectID="_1686641333" r:id="rId13"/>
        </w:object>
      </w:r>
      <w:r w:rsidR="00E8313A">
        <w:t>.</w:t>
      </w:r>
    </w:p>
    <w:p w:rsidR="00890DC0" w:rsidRPr="003C1E1C" w:rsidRDefault="002573F2" w:rsidP="00E8313A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1E1C">
        <w:rPr>
          <w:rFonts w:ascii="Times New Roman" w:hAnsi="Times New Roman" w:cs="Times New Roman"/>
          <w:sz w:val="24"/>
          <w:szCs w:val="24"/>
        </w:rPr>
        <w:t>PCI</w:t>
      </w:r>
      <w:r w:rsidRPr="003C1E1C">
        <w:rPr>
          <w:rFonts w:ascii="Times New Roman" w:hAnsi="Times New Roman" w:cs="Times New Roman"/>
          <w:sz w:val="24"/>
          <w:szCs w:val="24"/>
          <w:vertAlign w:val="subscript"/>
        </w:rPr>
        <w:t>méthane</w:t>
      </w:r>
      <w:r w:rsidR="003C1E1C">
        <w:rPr>
          <w:rFonts w:ascii="Times New Roman" w:hAnsi="Times New Roman" w:cs="Times New Roman"/>
          <w:sz w:val="24"/>
          <w:szCs w:val="24"/>
        </w:rPr>
        <w:t xml:space="preserve"> = - </w:t>
      </w:r>
      <w:r w:rsidR="003C1E1C" w:rsidRPr="004A22FF">
        <w:sym w:font="Symbol" w:char="F044"/>
      </w:r>
      <w:r w:rsidR="003C1E1C" w:rsidRPr="003C1E1C">
        <w:rPr>
          <w:rFonts w:ascii="Times New Roman" w:hAnsi="Times New Roman" w:cs="Times New Roman"/>
          <w:b/>
          <w:sz w:val="24"/>
          <w:szCs w:val="24"/>
          <w:vertAlign w:val="subscript"/>
        </w:rPr>
        <w:t>r</w:t>
      </w:r>
      <w:r w:rsidR="003C1E1C" w:rsidRPr="003C1E1C">
        <w:rPr>
          <w:rFonts w:ascii="Times New Roman" w:hAnsi="Times New Roman" w:cs="Times New Roman"/>
          <w:b/>
          <w:sz w:val="24"/>
          <w:szCs w:val="24"/>
        </w:rPr>
        <w:t>H</w:t>
      </w:r>
      <w:r w:rsidR="003C1E1C" w:rsidRPr="003C1E1C">
        <w:rPr>
          <w:rFonts w:ascii="Times New Roman" w:hAnsi="Times New Roman" w:cs="Times New Roman"/>
          <w:b/>
          <w:sz w:val="24"/>
          <w:szCs w:val="24"/>
          <w:vertAlign w:val="superscript"/>
        </w:rPr>
        <w:t>0</w:t>
      </w:r>
      <w:r w:rsidR="003C1E1C" w:rsidRPr="003C1E1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C1E1C">
        <w:rPr>
          <w:rFonts w:ascii="Times New Roman" w:hAnsi="Times New Roman" w:cs="Times New Roman"/>
          <w:b/>
          <w:sz w:val="24"/>
          <w:szCs w:val="24"/>
        </w:rPr>
        <w:t xml:space="preserve">= </w:t>
      </w:r>
      <w:r w:rsidR="00890DC0" w:rsidRPr="003C1E1C">
        <w:rPr>
          <w:rFonts w:ascii="Times New Roman" w:hAnsi="Times New Roman" w:cs="Times New Roman"/>
          <w:sz w:val="24"/>
          <w:szCs w:val="24"/>
        </w:rPr>
        <w:t xml:space="preserve"> </w:t>
      </w:r>
      <w:r w:rsidR="00A60FA1">
        <w:rPr>
          <w:rFonts w:ascii="Times New Roman" w:hAnsi="Times New Roman" w:cs="Times New Roman"/>
          <w:b/>
          <w:sz w:val="24"/>
          <w:szCs w:val="24"/>
        </w:rPr>
        <w:t>802,</w:t>
      </w:r>
      <w:r w:rsidR="003C1E1C" w:rsidRPr="003C1E1C">
        <w:rPr>
          <w:rFonts w:ascii="Times New Roman" w:hAnsi="Times New Roman" w:cs="Times New Roman"/>
          <w:b/>
          <w:sz w:val="24"/>
          <w:szCs w:val="24"/>
        </w:rPr>
        <w:t xml:space="preserve">3 </w:t>
      </w:r>
      <w:r w:rsidR="00E8313A" w:rsidRPr="00075B50">
        <w:rPr>
          <w:position w:val="-6"/>
        </w:rPr>
        <w:object w:dxaOrig="920" w:dyaOrig="320">
          <v:shape id="_x0000_i1028" type="#_x0000_t75" style="width:45.75pt;height:15.75pt" o:ole="">
            <v:imagedata r:id="rId14" o:title=""/>
          </v:shape>
          <o:OLEObject Type="Embed" ProgID="Equation.DSMT4" ShapeID="_x0000_i1028" DrawAspect="Content" ObjectID="_1686641334" r:id="rId15"/>
        </w:object>
      </w:r>
      <w:r w:rsidR="00E8313A">
        <w:t>.</w:t>
      </w:r>
    </w:p>
    <w:p w:rsidR="00890DC0" w:rsidRPr="00890DC0" w:rsidRDefault="00890DC0" w:rsidP="00E8313A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</w:p>
    <w:p w:rsidR="003C1E1C" w:rsidRPr="00E8313A" w:rsidRDefault="003C1E1C" w:rsidP="00E8313A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E8313A">
        <w:rPr>
          <w:rFonts w:ascii="Times New Roman" w:hAnsi="Times New Roman" w:cs="Times New Roman"/>
          <w:sz w:val="24"/>
          <w:szCs w:val="24"/>
          <w:lang w:val="en-GB"/>
        </w:rPr>
        <w:t>M(CH</w:t>
      </w:r>
      <w:r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E8313A">
        <w:rPr>
          <w:rFonts w:ascii="Times New Roman" w:hAnsi="Times New Roman" w:cs="Times New Roman"/>
          <w:sz w:val="24"/>
          <w:szCs w:val="24"/>
          <w:lang w:val="en-GB"/>
        </w:rPr>
        <w:t>) = 16 g.mol</w:t>
      </w:r>
      <w:r w:rsidRPr="00E8313A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-1</w:t>
      </w:r>
      <w:r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= 16 x 10</w:t>
      </w:r>
      <w:r w:rsidRPr="00E8313A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-3</w:t>
      </w:r>
      <w:r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8313A" w:rsidRPr="00E8313A">
        <w:rPr>
          <w:position w:val="-10"/>
        </w:rPr>
        <w:object w:dxaOrig="960" w:dyaOrig="360">
          <v:shape id="_x0000_i1029" type="#_x0000_t75" style="width:48pt;height:18pt" o:ole="">
            <v:imagedata r:id="rId16" o:title=""/>
          </v:shape>
          <o:OLEObject Type="Embed" ProgID="Equation.DSMT4" ShapeID="_x0000_i1029" DrawAspect="Content" ObjectID="_1686641335" r:id="rId17"/>
        </w:object>
      </w:r>
      <w:r w:rsidR="00E8313A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3C1E1C" w:rsidRPr="0070355F" w:rsidRDefault="003C1E1C" w:rsidP="00E8313A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nc</w:t>
      </w:r>
      <w:r w:rsidR="00D04D3C">
        <w:rPr>
          <w:rFonts w:ascii="Times New Roman" w:hAnsi="Times New Roman" w:cs="Times New Roman"/>
          <w:sz w:val="24"/>
          <w:szCs w:val="24"/>
        </w:rPr>
        <w:t xml:space="preserve">   </w:t>
      </w:r>
      <w:r w:rsidR="00D04D3C" w:rsidRPr="00D04D3C">
        <w:rPr>
          <w:rFonts w:ascii="Times New Roman" w:hAnsi="Times New Roman" w:cs="Times New Roman"/>
          <w:b/>
          <w:sz w:val="24"/>
          <w:szCs w:val="24"/>
        </w:rPr>
        <w:t>PCI</w:t>
      </w:r>
      <w:r w:rsidR="00D04D3C" w:rsidRPr="00D04D3C">
        <w:rPr>
          <w:rFonts w:ascii="Times New Roman" w:hAnsi="Times New Roman" w:cs="Times New Roman"/>
          <w:b/>
          <w:sz w:val="24"/>
          <w:szCs w:val="24"/>
          <w:vertAlign w:val="subscript"/>
        </w:rPr>
        <w:t>méthane</w:t>
      </w:r>
      <w:r w:rsidR="00D04D3C">
        <w:rPr>
          <w:rFonts w:ascii="Times New Roman" w:hAnsi="Times New Roman" w:cs="Times New Roman"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02.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6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</m:t>
                </m:r>
              </m:sup>
            </m:sSup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04D3C">
        <w:rPr>
          <w:rFonts w:ascii="Times New Roman" w:hAnsi="Times New Roman" w:cs="Times New Roman"/>
          <w:sz w:val="24"/>
          <w:szCs w:val="24"/>
        </w:rPr>
        <w:t xml:space="preserve"> = </w:t>
      </w:r>
      <w:r w:rsidR="00A60FA1">
        <w:rPr>
          <w:rFonts w:ascii="Times New Roman" w:hAnsi="Times New Roman" w:cs="Times New Roman"/>
          <w:b/>
          <w:sz w:val="24"/>
          <w:szCs w:val="24"/>
        </w:rPr>
        <w:t>50 143,</w:t>
      </w:r>
      <w:r w:rsidR="00D04D3C" w:rsidRPr="00D04D3C">
        <w:rPr>
          <w:rFonts w:ascii="Times New Roman" w:hAnsi="Times New Roman" w:cs="Times New Roman"/>
          <w:b/>
          <w:sz w:val="24"/>
          <w:szCs w:val="24"/>
        </w:rPr>
        <w:t xml:space="preserve">75 </w:t>
      </w:r>
      <w:r w:rsidR="00E8313A" w:rsidRPr="00E8313A">
        <w:rPr>
          <w:position w:val="-10"/>
        </w:rPr>
        <w:object w:dxaOrig="800" w:dyaOrig="360">
          <v:shape id="_x0000_i1030" type="#_x0000_t75" style="width:39.75pt;height:18pt" o:ole="">
            <v:imagedata r:id="rId18" o:title=""/>
          </v:shape>
          <o:OLEObject Type="Embed" ProgID="Equation.DSMT4" ShapeID="_x0000_i1030" DrawAspect="Content" ObjectID="_1686641336" r:id="rId19"/>
        </w:object>
      </w:r>
      <w:r w:rsidR="00E8313A">
        <w:rPr>
          <w:rFonts w:ascii="Times New Roman" w:hAnsi="Times New Roman" w:cs="Times New Roman"/>
          <w:b/>
          <w:sz w:val="24"/>
          <w:szCs w:val="24"/>
        </w:rPr>
        <w:t>.</w:t>
      </w:r>
    </w:p>
    <w:p w:rsidR="00713D4D" w:rsidRDefault="004A22FF" w:rsidP="00E8313A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04D3C">
        <w:rPr>
          <w:rFonts w:ascii="Times New Roman" w:hAnsi="Times New Roman" w:cs="Times New Roman"/>
          <w:b/>
          <w:sz w:val="24"/>
          <w:szCs w:val="24"/>
        </w:rPr>
        <w:t>PCI</w:t>
      </w:r>
      <w:r w:rsidRPr="00D04D3C">
        <w:rPr>
          <w:rFonts w:ascii="Times New Roman" w:hAnsi="Times New Roman" w:cs="Times New Roman"/>
          <w:b/>
          <w:sz w:val="24"/>
          <w:szCs w:val="24"/>
          <w:vertAlign w:val="subscript"/>
        </w:rPr>
        <w:t>méthane</w:t>
      </w:r>
      <w:r w:rsidR="00D04D3C" w:rsidRPr="00D04D3C">
        <w:rPr>
          <w:rFonts w:ascii="Times New Roman" w:hAnsi="Times New Roman" w:cs="Times New Roman"/>
          <w:b/>
          <w:sz w:val="24"/>
          <w:szCs w:val="24"/>
        </w:rPr>
        <w:t>= 50,1</w:t>
      </w:r>
      <w:r w:rsidRPr="00D04D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8313A" w:rsidRPr="00075B50">
        <w:rPr>
          <w:position w:val="-10"/>
        </w:rPr>
        <w:object w:dxaOrig="900" w:dyaOrig="360">
          <v:shape id="_x0000_i1031" type="#_x0000_t75" style="width:45pt;height:18pt" o:ole="">
            <v:imagedata r:id="rId20" o:title=""/>
          </v:shape>
          <o:OLEObject Type="Embed" ProgID="Equation.DSMT4" ShapeID="_x0000_i1031" DrawAspect="Content" ObjectID="_1686641337" r:id="rId21"/>
        </w:object>
      </w:r>
      <w:r w:rsidR="002573F2" w:rsidRPr="00D04D3C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D04D3C" w:rsidRDefault="00D04D3C" w:rsidP="00E83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75D29" w:rsidRDefault="00A75D29" w:rsidP="00E83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Partie 2</w:t>
      </w:r>
      <w:r w:rsidRPr="00A75D29">
        <w:rPr>
          <w:rFonts w:ascii="Times New Roman" w:hAnsi="Times New Roman" w:cs="Times New Roman"/>
          <w:b/>
          <w:sz w:val="24"/>
          <w:szCs w:val="24"/>
          <w:u w:val="single"/>
        </w:rPr>
        <w:t xml:space="preserve"> :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Calcul du débit volumique du </w:t>
      </w:r>
      <w:r w:rsidR="00012DE6">
        <w:rPr>
          <w:rFonts w:ascii="Times New Roman" w:hAnsi="Times New Roman" w:cs="Times New Roman"/>
          <w:b/>
          <w:sz w:val="24"/>
          <w:szCs w:val="24"/>
          <w:u w:val="single"/>
        </w:rPr>
        <w:t>biogaz</w:t>
      </w:r>
    </w:p>
    <w:p w:rsidR="00A75D29" w:rsidRDefault="00A75D29" w:rsidP="00E83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446BE" w:rsidRPr="00A96BCB" w:rsidRDefault="00957C54" w:rsidP="00E8313A">
      <w:pPr>
        <w:pStyle w:val="Paragraphedeliste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C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4</m:t>
                </m:r>
              </m:sub>
            </m:sSub>
          </m:sub>
        </m:sSub>
      </m:oMath>
      <w:r w:rsidR="008446BE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 xml:space="preserve">M(C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 xml:space="preserve"> )</m:t>
            </m:r>
          </m:den>
        </m:f>
      </m:oMath>
      <w:r w:rsidR="008446BE">
        <w:rPr>
          <w:rFonts w:ascii="Times New Roman" w:eastAsiaTheme="minorEastAsia" w:hAnsi="Times New Roman" w:cs="Times New Roman"/>
          <w:sz w:val="24"/>
          <w:szCs w:val="24"/>
        </w:rPr>
        <w:t xml:space="preserve">  donc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b>
            </m:sSub>
          </m:sub>
        </m:sSub>
      </m:oMath>
      <w:r w:rsidR="008446BE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C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4</m:t>
                </m:r>
              </m:sub>
            </m:sSub>
          </m:sub>
        </m:sSub>
      </m:oMath>
      <w:r w:rsidR="008446BE">
        <w:rPr>
          <w:rFonts w:ascii="Times New Roman" w:eastAsiaTheme="minorEastAsia" w:hAnsi="Times New Roman" w:cs="Times New Roman"/>
          <w:b/>
          <w:sz w:val="24"/>
          <w:szCs w:val="24"/>
          <w:vertAlign w:val="subscript"/>
        </w:rPr>
        <w:t xml:space="preserve"> </w:t>
      </w:r>
      <w:r w:rsidR="008446BE">
        <w:rPr>
          <w:rFonts w:ascii="Times New Roman" w:eastAsiaTheme="minorEastAsia" w:hAnsi="Times New Roman" w:cs="Times New Roman"/>
          <w:b/>
          <w:sz w:val="24"/>
          <w:szCs w:val="24"/>
        </w:rPr>
        <w:t xml:space="preserve">x </w:t>
      </w:r>
      <w:r w:rsidR="008446BE" w:rsidRPr="00A96BCB">
        <w:rPr>
          <w:rFonts w:ascii="Times New Roman" w:eastAsiaTheme="minorEastAsia" w:hAnsi="Times New Roman" w:cs="Times New Roman"/>
          <w:sz w:val="24"/>
          <w:szCs w:val="24"/>
        </w:rPr>
        <w:t>M(CH</w:t>
      </w:r>
      <w:r w:rsidR="008446BE" w:rsidRPr="00A96BCB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4</w:t>
      </w:r>
      <w:r w:rsidR="008446BE" w:rsidRPr="00A96BCB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A60FA1">
        <w:rPr>
          <w:rFonts w:ascii="Times New Roman" w:eastAsiaTheme="minorEastAsia" w:hAnsi="Times New Roman" w:cs="Times New Roman"/>
          <w:sz w:val="24"/>
          <w:szCs w:val="24"/>
        </w:rPr>
        <w:t xml:space="preserve"> = 44,6 x 16 = 714 g = 0,</w:t>
      </w:r>
      <w:r w:rsidR="008446BE">
        <w:rPr>
          <w:rFonts w:ascii="Times New Roman" w:eastAsiaTheme="minorEastAsia" w:hAnsi="Times New Roman" w:cs="Times New Roman"/>
          <w:sz w:val="24"/>
          <w:szCs w:val="24"/>
        </w:rPr>
        <w:t>714 kg</w:t>
      </w:r>
    </w:p>
    <w:p w:rsidR="008446BE" w:rsidRDefault="008446BE" w:rsidP="00E8313A">
      <w:pPr>
        <w:pStyle w:val="Paragraphedeliste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ur 1 kg de méthane, l’énergie libérée </w:t>
      </w:r>
      <w:r w:rsidR="00A831D3">
        <w:rPr>
          <w:rFonts w:ascii="Times New Roman" w:hAnsi="Times New Roman" w:cs="Times New Roman"/>
          <w:sz w:val="24"/>
          <w:szCs w:val="24"/>
        </w:rPr>
        <w:t>au cours d’une combustion est égale à</w:t>
      </w:r>
      <w:r>
        <w:rPr>
          <w:rFonts w:ascii="Times New Roman" w:hAnsi="Times New Roman" w:cs="Times New Roman"/>
          <w:sz w:val="24"/>
          <w:szCs w:val="24"/>
        </w:rPr>
        <w:t xml:space="preserve"> 50 MJ</w:t>
      </w:r>
    </w:p>
    <w:p w:rsidR="008446BE" w:rsidRDefault="00A60FA1" w:rsidP="00E8313A">
      <w:pPr>
        <w:autoSpaceDE w:val="0"/>
        <w:autoSpaceDN w:val="0"/>
        <w:adjustRightInd w:val="0"/>
        <w:spacing w:after="0" w:line="240" w:lineRule="auto"/>
        <w:ind w:left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0,</w:t>
      </w:r>
      <w:r w:rsidR="008446BE">
        <w:rPr>
          <w:rFonts w:ascii="Times New Roman" w:hAnsi="Times New Roman" w:cs="Times New Roman"/>
          <w:sz w:val="24"/>
          <w:szCs w:val="24"/>
        </w:rPr>
        <w:t>714 kg de méthane soit pour un volume 1 Nm</w:t>
      </w:r>
      <w:r w:rsidR="008446B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8446BE">
        <w:rPr>
          <w:rFonts w:ascii="Times New Roman" w:hAnsi="Times New Roman" w:cs="Times New Roman"/>
          <w:sz w:val="24"/>
          <w:szCs w:val="24"/>
        </w:rPr>
        <w:t xml:space="preserve">, </w:t>
      </w:r>
      <w:r w:rsidR="00E8313A">
        <w:rPr>
          <w:rFonts w:ascii="Times New Roman" w:hAnsi="Times New Roman" w:cs="Times New Roman"/>
          <w:b/>
          <w:sz w:val="24"/>
          <w:szCs w:val="24"/>
        </w:rPr>
        <w:t>l’énergie libérée est : 50 x 0,</w:t>
      </w:r>
      <w:r w:rsidR="008446BE" w:rsidRPr="00A831D3">
        <w:rPr>
          <w:rFonts w:ascii="Times New Roman" w:hAnsi="Times New Roman" w:cs="Times New Roman"/>
          <w:b/>
          <w:sz w:val="24"/>
          <w:szCs w:val="24"/>
        </w:rPr>
        <w:t>714 = 35,7 MJ</w:t>
      </w:r>
    </w:p>
    <w:p w:rsidR="006F7F42" w:rsidRDefault="006F7F42" w:rsidP="00E83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F7F42" w:rsidRDefault="006F7F42" w:rsidP="00E8313A">
      <w:pPr>
        <w:pStyle w:val="Paragraphedeliste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Symbol" w:char="F068"/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til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bsorbée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tile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="00E8313A">
        <w:rPr>
          <w:rFonts w:ascii="Times New Roman" w:hAnsi="Times New Roman" w:cs="Times New Roman"/>
          <w:sz w:val="24"/>
          <w:szCs w:val="24"/>
        </w:rPr>
        <w:t>11,</w:t>
      </w:r>
      <w:r>
        <w:rPr>
          <w:rFonts w:ascii="Times New Roman" w:hAnsi="Times New Roman" w:cs="Times New Roman"/>
          <w:sz w:val="24"/>
          <w:szCs w:val="24"/>
        </w:rPr>
        <w:t xml:space="preserve">4 </w:t>
      </w:r>
      <w:r w:rsidRPr="0095782B">
        <w:rPr>
          <w:rFonts w:ascii="Times New Roman" w:hAnsi="Times New Roman" w:cs="Times New Roman"/>
          <w:sz w:val="24"/>
          <w:szCs w:val="24"/>
        </w:rPr>
        <w:t>x 10</w:t>
      </w:r>
      <w:r w:rsidRPr="0095782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5782B">
        <w:rPr>
          <w:rFonts w:ascii="Times New Roman" w:hAnsi="Times New Roman" w:cs="Times New Roman"/>
          <w:sz w:val="24"/>
          <w:szCs w:val="24"/>
        </w:rPr>
        <w:t xml:space="preserve"> </w:t>
      </w:r>
      <w:r w:rsidR="00E8313A" w:rsidRPr="00E8313A">
        <w:rPr>
          <w:position w:val="-6"/>
        </w:rPr>
        <w:object w:dxaOrig="780" w:dyaOrig="320">
          <v:shape id="_x0000_i1032" type="#_x0000_t75" style="width:39pt;height:15.75pt" o:ole="">
            <v:imagedata r:id="rId22" o:title=""/>
          </v:shape>
          <o:OLEObject Type="Embed" ProgID="Equation.DSMT4" ShapeID="_x0000_i1032" DrawAspect="Content" ObjectID="_1686641338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 et </w:t>
      </w:r>
      <w:r>
        <w:rPr>
          <w:rFonts w:ascii="Times New Roman" w:hAnsi="Times New Roman" w:cs="Times New Roman"/>
          <w:sz w:val="24"/>
          <w:szCs w:val="24"/>
        </w:rPr>
        <w:sym w:font="Symbol" w:char="F068"/>
      </w:r>
      <w:r>
        <w:rPr>
          <w:rFonts w:ascii="Times New Roman" w:hAnsi="Times New Roman" w:cs="Times New Roman"/>
          <w:sz w:val="24"/>
          <w:szCs w:val="24"/>
        </w:rPr>
        <w:t xml:space="preserve"> = 0.90  </w:t>
      </w:r>
    </w:p>
    <w:p w:rsidR="00E8313A" w:rsidRDefault="00957C54" w:rsidP="00E8313A">
      <w:pPr>
        <w:pStyle w:val="Paragraphedeliste"/>
        <w:jc w:val="both"/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bsorbée</m:t>
            </m:r>
          </m:sub>
        </m:sSub>
      </m:oMath>
      <w:r w:rsidR="006F7F42" w:rsidRPr="00E8313A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ethane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6F7F42" w:rsidRPr="00E8313A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tile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  <w:sym w:font="Symbol" w:char="F068"/>
            </m:r>
          </m:den>
        </m:f>
      </m:oMath>
      <w:r w:rsidR="006F7F42" w:rsidRPr="00E8313A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11,4 x 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9</m:t>
            </m:r>
          </m:den>
        </m:f>
      </m:oMath>
      <w:r w:rsidR="00E8313A" w:rsidRPr="00E8313A">
        <w:rPr>
          <w:rFonts w:ascii="Times New Roman" w:eastAsiaTheme="minorEastAsia" w:hAnsi="Times New Roman" w:cs="Times New Roman"/>
          <w:sz w:val="24"/>
          <w:szCs w:val="24"/>
        </w:rPr>
        <w:t xml:space="preserve"> = 12,</w:t>
      </w:r>
      <w:r w:rsidR="006F7F42" w:rsidRPr="00E8313A">
        <w:rPr>
          <w:rFonts w:ascii="Times New Roman" w:eastAsiaTheme="minorEastAsia" w:hAnsi="Times New Roman" w:cs="Times New Roman"/>
          <w:sz w:val="24"/>
          <w:szCs w:val="24"/>
        </w:rPr>
        <w:t>67 x 10</w:t>
      </w:r>
      <w:r w:rsidR="006F7F42" w:rsidRPr="00E8313A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="006F7F42" w:rsidRPr="00E8313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8313A" w:rsidRPr="00075B50">
        <w:rPr>
          <w:position w:val="-6"/>
        </w:rPr>
        <w:object w:dxaOrig="780" w:dyaOrig="320">
          <v:shape id="_x0000_i1033" type="#_x0000_t75" style="width:39pt;height:15.75pt" o:ole="">
            <v:imagedata r:id="rId24" o:title=""/>
          </v:shape>
          <o:OLEObject Type="Embed" ProgID="Equation.DSMT4" ShapeID="_x0000_i1033" DrawAspect="Content" ObjectID="_1686641339" r:id="rId25"/>
        </w:object>
      </w:r>
    </w:p>
    <w:p w:rsidR="006F7F42" w:rsidRPr="00E8313A" w:rsidRDefault="00D811AE" w:rsidP="00E8313A">
      <w:pPr>
        <w:pStyle w:val="Paragraphedeliste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E8313A">
        <w:rPr>
          <w:rFonts w:ascii="Times New Roman" w:hAnsi="Times New Roman" w:cs="Times New Roman"/>
          <w:b/>
          <w:sz w:val="24"/>
          <w:szCs w:val="24"/>
          <w:lang w:val="en-GB"/>
        </w:rPr>
        <w:t>D</w:t>
      </w:r>
      <w:r w:rsidRPr="00E8313A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moy-methane</w:t>
      </w:r>
      <w:r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 </w:t>
      </w:r>
      <w:r w:rsidR="006F7F42"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et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h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ne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CI</m:t>
            </m:r>
          </m:den>
        </m:f>
      </m:oMath>
      <w:r w:rsidR="006F7F42" w:rsidRPr="00E8313A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=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GB"/>
              </w:rPr>
              <m:t>12,67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GB"/>
              </w:rPr>
              <m:t>x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GB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GB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GB"/>
              </w:rPr>
              <m:t>35,7</m:t>
            </m:r>
          </m:den>
        </m:f>
      </m:oMath>
      <w:r w:rsidR="00FF6902" w:rsidRPr="00E8313A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= </w:t>
      </w:r>
      <w:r w:rsidRPr="00E8313A"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  <w:t>354,</w:t>
      </w:r>
      <w:r w:rsidR="00FF6902" w:rsidRPr="00E8313A"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  <w:t xml:space="preserve">9 </w:t>
      </w:r>
      <w:r w:rsidR="00E8313A" w:rsidRPr="00075B50">
        <w:rPr>
          <w:position w:val="-6"/>
        </w:rPr>
        <w:object w:dxaOrig="940" w:dyaOrig="320">
          <v:shape id="_x0000_i1034" type="#_x0000_t75" style="width:47.25pt;height:15.75pt" o:ole="">
            <v:imagedata r:id="rId26" o:title=""/>
          </v:shape>
          <o:OLEObject Type="Embed" ProgID="Equation.DSMT4" ShapeID="_x0000_i1034" DrawAspect="Content" ObjectID="_1686641340" r:id="rId27"/>
        </w:object>
      </w:r>
      <w:r w:rsidR="00E8313A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r w:rsidR="00FF6902" w:rsidRPr="00E8313A">
        <w:rPr>
          <w:rFonts w:ascii="ArialMT" w:hAnsi="ArialMT" w:cs="ArialMT"/>
          <w:sz w:val="14"/>
          <w:szCs w:val="14"/>
          <w:lang w:val="en-GB"/>
        </w:rPr>
        <w:t xml:space="preserve"> </w:t>
      </w:r>
    </w:p>
    <w:p w:rsidR="0095782B" w:rsidRPr="00E8313A" w:rsidRDefault="00FF6902" w:rsidP="00E83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D811AE" w:rsidRPr="00E8313A" w:rsidRDefault="00D811AE" w:rsidP="00E8313A">
      <w:pPr>
        <w:pStyle w:val="Paragraphedeliste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E8313A">
        <w:rPr>
          <w:rFonts w:ascii="Times New Roman" w:hAnsi="Times New Roman" w:cs="Times New Roman"/>
          <w:sz w:val="24"/>
          <w:szCs w:val="24"/>
          <w:lang w:val="en-GB"/>
        </w:rPr>
        <w:t>D</w:t>
      </w:r>
      <w:r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moy-methane</w:t>
      </w:r>
      <w:r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5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100</m:t>
            </m:r>
          </m:den>
        </m:f>
      </m:oMath>
      <w:r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x D</w:t>
      </w:r>
      <w:r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moy-biogaz </w:t>
      </w:r>
      <w:r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 </w:t>
      </w:r>
      <w:r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 </w:t>
      </w:r>
      <w:r w:rsidRPr="00E8313A">
        <w:rPr>
          <w:rFonts w:ascii="Times New Roman" w:hAnsi="Times New Roman" w:cs="Times New Roman"/>
          <w:b/>
          <w:sz w:val="24"/>
          <w:szCs w:val="24"/>
          <w:lang w:val="en-GB"/>
        </w:rPr>
        <w:t>D</w:t>
      </w:r>
      <w:r w:rsidRPr="00E8313A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moy-biogaz</w:t>
      </w:r>
      <w:r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 </w:t>
      </w:r>
      <w:r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10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58</m:t>
            </m:r>
          </m:den>
        </m:f>
      </m:oMath>
      <w:r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x D</w:t>
      </w:r>
      <w:r w:rsidRPr="00E8313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moy-methane</w:t>
      </w:r>
      <w:r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= </w:t>
      </w:r>
      <w:r w:rsidRPr="00E8313A">
        <w:rPr>
          <w:rFonts w:ascii="Times New Roman" w:hAnsi="Times New Roman" w:cs="Times New Roman"/>
          <w:b/>
          <w:sz w:val="24"/>
          <w:szCs w:val="24"/>
          <w:lang w:val="en-GB"/>
        </w:rPr>
        <w:t xml:space="preserve">611,9 </w:t>
      </w:r>
      <w:r w:rsidR="00E8313A" w:rsidRPr="00075B50">
        <w:rPr>
          <w:position w:val="-6"/>
        </w:rPr>
        <w:object w:dxaOrig="940" w:dyaOrig="320">
          <v:shape id="_x0000_i1035" type="#_x0000_t75" style="width:47.25pt;height:15.75pt" o:ole="">
            <v:imagedata r:id="rId28" o:title=""/>
          </v:shape>
          <o:OLEObject Type="Embed" ProgID="Equation.DSMT4" ShapeID="_x0000_i1035" DrawAspect="Content" ObjectID="_1686641341" r:id="rId29"/>
        </w:object>
      </w:r>
      <w:r w:rsidR="00E8313A" w:rsidRPr="00E8313A">
        <w:rPr>
          <w:lang w:val="en-GB"/>
        </w:rPr>
        <w:t>.</w:t>
      </w:r>
      <w:r w:rsidRPr="00E8313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:rsidR="0095782B" w:rsidRPr="00E8313A" w:rsidRDefault="0095782B" w:rsidP="00E8313A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1C3327" w:rsidRPr="00C761C5" w:rsidRDefault="00C761C5" w:rsidP="00E8313A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761C5">
        <w:rPr>
          <w:rFonts w:ascii="Times New Roman" w:hAnsi="Times New Roman" w:cs="Times New Roman"/>
          <w:b/>
          <w:sz w:val="24"/>
          <w:szCs w:val="24"/>
          <w:u w:val="single"/>
        </w:rPr>
        <w:t>Partie 3 : Calcul du débit vapeur</w:t>
      </w:r>
    </w:p>
    <w:p w:rsidR="007E08E2" w:rsidRPr="00AC13B4" w:rsidRDefault="00AC13B4" w:rsidP="00E8313A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C13B4">
        <w:rPr>
          <w:rFonts w:ascii="Times New Roman" w:hAnsi="Times New Roman" w:cs="Times New Roman"/>
          <w:b/>
          <w:sz w:val="24"/>
          <w:szCs w:val="24"/>
        </w:rPr>
        <w:t xml:space="preserve">T = </w:t>
      </w:r>
      <w:r w:rsidR="00963A97">
        <w:rPr>
          <w:rFonts w:ascii="Times New Roman" w:hAnsi="Times New Roman" w:cs="Times New Roman"/>
          <w:b/>
          <w:sz w:val="24"/>
          <w:szCs w:val="24"/>
        </w:rPr>
        <w:t>177,7</w:t>
      </w:r>
      <w:r w:rsidR="007E08E2" w:rsidRPr="00AC13B4">
        <w:rPr>
          <w:rFonts w:ascii="Times New Roman" w:hAnsi="Times New Roman" w:cs="Times New Roman"/>
          <w:b/>
          <w:sz w:val="24"/>
          <w:szCs w:val="24"/>
        </w:rPr>
        <w:t xml:space="preserve"> °C</w:t>
      </w:r>
    </w:p>
    <w:p w:rsidR="00AB33A6" w:rsidRPr="00D9136F" w:rsidRDefault="00AB33A6" w:rsidP="00E8313A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17589F" w:rsidRPr="0017589F" w:rsidRDefault="00500A09" w:rsidP="00E8313A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b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="0004617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7589F" w:rsidRPr="00500A09">
        <w:rPr>
          <w:rFonts w:ascii="Times New Roman" w:hAnsi="Times New Roman" w:cs="Times New Roman"/>
          <w:b/>
          <w:sz w:val="24"/>
          <w:szCs w:val="24"/>
        </w:rPr>
        <w:t>Q = m c (T</w:t>
      </w:r>
      <w:r w:rsidR="0017589F" w:rsidRPr="00500A09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17589F" w:rsidRPr="00500A09">
        <w:rPr>
          <w:rFonts w:ascii="Times New Roman" w:hAnsi="Times New Roman" w:cs="Times New Roman"/>
          <w:b/>
          <w:sz w:val="24"/>
          <w:szCs w:val="24"/>
        </w:rPr>
        <w:t xml:space="preserve"> – T</w:t>
      </w:r>
      <w:r w:rsidR="0017589F" w:rsidRPr="00500A0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17589F" w:rsidRPr="00500A09">
        <w:rPr>
          <w:rFonts w:ascii="Times New Roman" w:hAnsi="Times New Roman" w:cs="Times New Roman"/>
          <w:b/>
          <w:sz w:val="24"/>
          <w:szCs w:val="24"/>
        </w:rPr>
        <w:t>)</w:t>
      </w:r>
      <w:r w:rsidR="00E8313A">
        <w:rPr>
          <w:rFonts w:ascii="Times New Roman" w:hAnsi="Times New Roman" w:cs="Times New Roman"/>
          <w:b/>
          <w:sz w:val="24"/>
          <w:szCs w:val="24"/>
        </w:rPr>
        <w:t xml:space="preserve"> = 1 x 4,</w:t>
      </w:r>
      <w:r w:rsidR="005877FA">
        <w:rPr>
          <w:rFonts w:ascii="Times New Roman" w:hAnsi="Times New Roman" w:cs="Times New Roman"/>
          <w:b/>
          <w:sz w:val="24"/>
          <w:szCs w:val="24"/>
        </w:rPr>
        <w:t>18 x (82</w:t>
      </w:r>
      <w:r w:rsidR="0017589F" w:rsidRPr="00500A09">
        <w:rPr>
          <w:rFonts w:ascii="Times New Roman" w:hAnsi="Times New Roman" w:cs="Times New Roman"/>
          <w:b/>
          <w:sz w:val="24"/>
          <w:szCs w:val="24"/>
        </w:rPr>
        <w:t>) = 3</w:t>
      </w:r>
      <w:r w:rsidR="00E8313A">
        <w:rPr>
          <w:rFonts w:ascii="Times New Roman" w:hAnsi="Times New Roman" w:cs="Times New Roman"/>
          <w:b/>
          <w:sz w:val="24"/>
          <w:szCs w:val="24"/>
        </w:rPr>
        <w:t>42,</w:t>
      </w:r>
      <w:r w:rsidR="005877FA">
        <w:rPr>
          <w:rFonts w:ascii="Times New Roman" w:hAnsi="Times New Roman" w:cs="Times New Roman"/>
          <w:b/>
          <w:sz w:val="24"/>
          <w:szCs w:val="24"/>
        </w:rPr>
        <w:t>8</w:t>
      </w:r>
      <w:r w:rsidR="0017589F" w:rsidRPr="00500A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8313A" w:rsidRPr="00075B50">
        <w:rPr>
          <w:position w:val="-10"/>
        </w:rPr>
        <w:object w:dxaOrig="800" w:dyaOrig="360">
          <v:shape id="_x0000_i1036" type="#_x0000_t75" style="width:39.75pt;height:18pt" o:ole="">
            <v:imagedata r:id="rId30" o:title=""/>
          </v:shape>
          <o:OLEObject Type="Embed" ProgID="Equation.DSMT4" ShapeID="_x0000_i1036" DrawAspect="Content" ObjectID="_1686641342" r:id="rId31"/>
        </w:object>
      </w:r>
      <w:r w:rsidR="00E8313A">
        <w:t>.</w:t>
      </w:r>
    </w:p>
    <w:p w:rsidR="00C761C5" w:rsidRPr="00500A09" w:rsidRDefault="00500A09" w:rsidP="00E8313A">
      <w:pPr>
        <w:pStyle w:val="Paragraphedeliste"/>
        <w:autoSpaceDE w:val="0"/>
        <w:autoSpaceDN w:val="0"/>
        <w:adjustRightInd w:val="0"/>
        <w:spacing w:after="0" w:line="240" w:lineRule="auto"/>
        <w:ind w:left="10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b.  </w:t>
      </w:r>
      <w:r w:rsidR="0017589F" w:rsidRPr="00500A09">
        <w:rPr>
          <w:rFonts w:ascii="Times New Roman" w:hAnsi="Times New Roman" w:cs="Times New Roman"/>
          <w:b/>
          <w:sz w:val="24"/>
          <w:szCs w:val="24"/>
        </w:rPr>
        <w:t>Q</w:t>
      </w:r>
      <w:r w:rsidR="0017589F" w:rsidRPr="00500A09">
        <w:rPr>
          <w:rFonts w:ascii="Times New Roman" w:hAnsi="Times New Roman" w:cs="Times New Roman"/>
          <w:b/>
          <w:sz w:val="24"/>
          <w:szCs w:val="24"/>
          <w:vertAlign w:val="subscript"/>
        </w:rPr>
        <w:t>v</w:t>
      </w:r>
      <w:r w:rsidR="0017589F" w:rsidRPr="00500A09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="00046178" w:rsidRPr="00500A09">
        <w:rPr>
          <w:rFonts w:ascii="Times New Roman" w:hAnsi="Times New Roman" w:cs="Times New Roman"/>
          <w:b/>
          <w:sz w:val="24"/>
          <w:szCs w:val="24"/>
        </w:rPr>
        <w:t>2021</w:t>
      </w:r>
      <w:r w:rsidR="00E8313A">
        <w:rPr>
          <w:rFonts w:ascii="Times New Roman" w:hAnsi="Times New Roman" w:cs="Times New Roman"/>
          <w:b/>
          <w:sz w:val="24"/>
          <w:szCs w:val="24"/>
        </w:rPr>
        <w:t>,</w:t>
      </w:r>
      <w:r w:rsidR="00046178" w:rsidRPr="00500A09">
        <w:rPr>
          <w:rFonts w:ascii="Times New Roman" w:hAnsi="Times New Roman" w:cs="Times New Roman"/>
          <w:b/>
          <w:sz w:val="24"/>
          <w:szCs w:val="24"/>
        </w:rPr>
        <w:t xml:space="preserve">4 </w:t>
      </w:r>
      <w:r w:rsidR="00E8313A" w:rsidRPr="00075B50">
        <w:rPr>
          <w:position w:val="-10"/>
        </w:rPr>
        <w:object w:dxaOrig="800" w:dyaOrig="360">
          <v:shape id="_x0000_i1037" type="#_x0000_t75" style="width:39.75pt;height:18pt" o:ole="">
            <v:imagedata r:id="rId32" o:title=""/>
          </v:shape>
          <o:OLEObject Type="Embed" ProgID="Equation.DSMT4" ShapeID="_x0000_i1037" DrawAspect="Content" ObjectID="_1686641343" r:id="rId33"/>
        </w:object>
      </w:r>
      <w:r w:rsidR="00E8313A">
        <w:t>.</w:t>
      </w:r>
    </w:p>
    <w:p w:rsidR="00C761C5" w:rsidRPr="00500A09" w:rsidRDefault="00694F2C" w:rsidP="00E8313A">
      <w:pPr>
        <w:pStyle w:val="Paragraphedeliste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A09">
        <w:rPr>
          <w:rFonts w:ascii="Times New Roman" w:hAnsi="Times New Roman" w:cs="Times New Roman"/>
          <w:b/>
          <w:sz w:val="24"/>
          <w:szCs w:val="24"/>
        </w:rPr>
        <w:t>Q</w:t>
      </w:r>
      <w:r w:rsidRPr="00500A09">
        <w:rPr>
          <w:rFonts w:ascii="Times New Roman" w:hAnsi="Times New Roman" w:cs="Times New Roman"/>
          <w:b/>
          <w:sz w:val="24"/>
          <w:szCs w:val="24"/>
          <w:vertAlign w:val="subscript"/>
        </w:rPr>
        <w:t>T</w:t>
      </w:r>
      <w:r w:rsidRPr="00500A09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="00E8313A">
        <w:rPr>
          <w:rFonts w:ascii="Times New Roman" w:hAnsi="Times New Roman" w:cs="Times New Roman"/>
          <w:b/>
          <w:sz w:val="24"/>
          <w:szCs w:val="24"/>
        </w:rPr>
        <w:t>2364,</w:t>
      </w:r>
      <w:r w:rsidR="005877FA">
        <w:rPr>
          <w:rFonts w:ascii="Times New Roman" w:hAnsi="Times New Roman" w:cs="Times New Roman"/>
          <w:b/>
          <w:sz w:val="24"/>
          <w:szCs w:val="24"/>
        </w:rPr>
        <w:t>2</w:t>
      </w:r>
      <w:r w:rsidR="00500A09" w:rsidRPr="00500A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8313A" w:rsidRPr="00075B50">
        <w:rPr>
          <w:position w:val="-10"/>
        </w:rPr>
        <w:object w:dxaOrig="800" w:dyaOrig="360">
          <v:shape id="_x0000_i1038" type="#_x0000_t75" style="width:39.75pt;height:18pt" o:ole="">
            <v:imagedata r:id="rId34" o:title=""/>
          </v:shape>
          <o:OLEObject Type="Embed" ProgID="Equation.DSMT4" ShapeID="_x0000_i1038" DrawAspect="Content" ObjectID="_1686641344" r:id="rId35"/>
        </w:object>
      </w:r>
      <w:r w:rsidR="00E8313A">
        <w:t>.</w:t>
      </w:r>
    </w:p>
    <w:p w:rsidR="0031650D" w:rsidRPr="009F46AE" w:rsidRDefault="00957C54" w:rsidP="00E8313A">
      <w:pPr>
        <w:pStyle w:val="Paragraphedeliste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oy-chaudière</m:t>
            </m:r>
          </m:sub>
        </m:sSub>
      </m:oMath>
      <w:r w:rsidR="00A13601" w:rsidRPr="009F46AE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="00E8313A">
        <w:rPr>
          <w:rFonts w:ascii="Times New Roman" w:hAnsi="Times New Roman" w:cs="Times New Roman"/>
          <w:sz w:val="24"/>
          <w:szCs w:val="24"/>
        </w:rPr>
        <w:t>11,</w:t>
      </w:r>
      <w:r w:rsidR="00A13601" w:rsidRPr="009F46AE">
        <w:rPr>
          <w:rFonts w:ascii="Times New Roman" w:hAnsi="Times New Roman" w:cs="Times New Roman"/>
          <w:sz w:val="24"/>
          <w:szCs w:val="24"/>
        </w:rPr>
        <w:t>4 x 10</w:t>
      </w:r>
      <w:r w:rsidR="00A13601" w:rsidRPr="009F46A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A13601" w:rsidRPr="009F46AE">
        <w:rPr>
          <w:rFonts w:ascii="Times New Roman" w:hAnsi="Times New Roman" w:cs="Times New Roman"/>
          <w:sz w:val="24"/>
          <w:szCs w:val="24"/>
        </w:rPr>
        <w:t xml:space="preserve"> </w:t>
      </w:r>
      <w:r w:rsidR="00E8313A" w:rsidRPr="00E8313A">
        <w:rPr>
          <w:position w:val="-6"/>
        </w:rPr>
        <w:object w:dxaOrig="780" w:dyaOrig="320">
          <v:shape id="_x0000_i1039" type="#_x0000_t75" style="width:39pt;height:15.75pt" o:ole="">
            <v:imagedata r:id="rId36" o:title=""/>
          </v:shape>
          <o:OLEObject Type="Embed" ProgID="Equation.DSMT4" ShapeID="_x0000_i1039" DrawAspect="Content" ObjectID="_1686641345" r:id="rId37"/>
        </w:object>
      </w:r>
      <w:r w:rsidR="00E8313A">
        <w:t xml:space="preserve"> et</w:t>
      </w:r>
      <w:r w:rsidR="00A13601" w:rsidRPr="009F46AE">
        <w:rPr>
          <w:rFonts w:ascii="Times New Roman" w:hAnsi="Times New Roman" w:cs="Times New Roman"/>
          <w:sz w:val="24"/>
          <w:szCs w:val="24"/>
        </w:rPr>
        <w:t xml:space="preserve"> </w:t>
      </w:r>
      <w:r w:rsidR="00B02DCF" w:rsidRPr="009F46AE">
        <w:rPr>
          <w:rFonts w:ascii="Times New Roman" w:hAnsi="Times New Roman" w:cs="Times New Roman"/>
          <w:sz w:val="24"/>
          <w:szCs w:val="24"/>
        </w:rPr>
        <w:t>Q</w:t>
      </w:r>
      <w:r w:rsidR="00A13601" w:rsidRPr="009F46AE">
        <w:rPr>
          <w:rFonts w:ascii="Times New Roman" w:hAnsi="Times New Roman" w:cs="Times New Roman"/>
          <w:sz w:val="24"/>
          <w:szCs w:val="24"/>
          <w:vertAlign w:val="subscript"/>
        </w:rPr>
        <w:t>vapeur</w:t>
      </w:r>
      <w:r w:rsidR="007D3FA9">
        <w:rPr>
          <w:rFonts w:ascii="Times New Roman" w:hAnsi="Times New Roman" w:cs="Times New Roman"/>
          <w:sz w:val="24"/>
          <w:szCs w:val="24"/>
        </w:rPr>
        <w:t xml:space="preserve"> = 2370 </w:t>
      </w:r>
      <w:r w:rsidR="00E8313A" w:rsidRPr="00075B50">
        <w:rPr>
          <w:position w:val="-10"/>
        </w:rPr>
        <w:object w:dxaOrig="800" w:dyaOrig="360">
          <v:shape id="_x0000_i1040" type="#_x0000_t75" style="width:39.75pt;height:18pt" o:ole="">
            <v:imagedata r:id="rId38" o:title=""/>
          </v:shape>
          <o:OLEObject Type="Embed" ProgID="Equation.DSMT4" ShapeID="_x0000_i1040" DrawAspect="Content" ObjectID="_1686641346" r:id="rId39"/>
        </w:object>
      </w:r>
      <w:r w:rsidR="007D3FA9">
        <w:rPr>
          <w:rFonts w:ascii="Times New Roman" w:hAnsi="Times New Roman" w:cs="Times New Roman"/>
          <w:sz w:val="24"/>
          <w:szCs w:val="24"/>
        </w:rPr>
        <w:t xml:space="preserve"> = 2,37</w:t>
      </w:r>
      <w:r w:rsidR="00A13601" w:rsidRPr="009F46AE">
        <w:rPr>
          <w:rFonts w:ascii="Times New Roman" w:hAnsi="Times New Roman" w:cs="Times New Roman"/>
          <w:sz w:val="24"/>
          <w:szCs w:val="24"/>
        </w:rPr>
        <w:t xml:space="preserve"> </w:t>
      </w:r>
      <w:r w:rsidR="00E8313A" w:rsidRPr="00075B50">
        <w:rPr>
          <w:position w:val="-10"/>
        </w:rPr>
        <w:object w:dxaOrig="900" w:dyaOrig="360">
          <v:shape id="_x0000_i1041" type="#_x0000_t75" style="width:45pt;height:18pt" o:ole="">
            <v:imagedata r:id="rId40" o:title=""/>
          </v:shape>
          <o:OLEObject Type="Embed" ProgID="Equation.DSMT4" ShapeID="_x0000_i1041" DrawAspect="Content" ObjectID="_1686641347" r:id="rId41"/>
        </w:object>
      </w:r>
      <w:r w:rsidR="00E8313A">
        <w:t>.</w:t>
      </w:r>
    </w:p>
    <w:p w:rsidR="00607827" w:rsidRPr="00B02DCF" w:rsidRDefault="00B02DCF" w:rsidP="00E8313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F46AE">
        <w:rPr>
          <w:rFonts w:ascii="Times New Roman" w:hAnsi="Times New Roman" w:cs="Times New Roman"/>
          <w:b/>
          <w:sz w:val="24"/>
          <w:szCs w:val="24"/>
        </w:rPr>
        <w:t>D</w:t>
      </w:r>
      <w:r w:rsidRPr="009F46AE">
        <w:rPr>
          <w:rFonts w:ascii="Times New Roman" w:hAnsi="Times New Roman" w:cs="Times New Roman"/>
          <w:b/>
          <w:sz w:val="24"/>
          <w:szCs w:val="24"/>
          <w:vertAlign w:val="subscript"/>
        </w:rPr>
        <w:t>moyen-vapeur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oy-chaudièr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apeur</m:t>
                </m:r>
              </m:sub>
            </m:sSub>
          </m:den>
        </m:f>
      </m:oMath>
      <w:r w:rsidR="009F46AE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11,4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7</m:t>
            </m:r>
          </m:den>
        </m:f>
      </m:oMath>
      <w:r w:rsidR="007D3FA9">
        <w:rPr>
          <w:rFonts w:ascii="Times New Roman" w:eastAsiaTheme="minorEastAsia" w:hAnsi="Times New Roman" w:cs="Times New Roman"/>
          <w:sz w:val="24"/>
          <w:szCs w:val="24"/>
        </w:rPr>
        <w:t xml:space="preserve"> = 4810</w:t>
      </w:r>
      <w:r w:rsidR="009F46AE">
        <w:rPr>
          <w:rFonts w:ascii="Times New Roman" w:eastAsiaTheme="minorEastAsia" w:hAnsi="Times New Roman" w:cs="Times New Roman"/>
          <w:sz w:val="24"/>
          <w:szCs w:val="24"/>
        </w:rPr>
        <w:t xml:space="preserve"> kg/h = </w:t>
      </w:r>
      <w:r w:rsidR="00E8313A">
        <w:rPr>
          <w:rFonts w:ascii="Times New Roman" w:eastAsiaTheme="minorEastAsia" w:hAnsi="Times New Roman" w:cs="Times New Roman"/>
          <w:b/>
          <w:sz w:val="24"/>
          <w:szCs w:val="24"/>
        </w:rPr>
        <w:t>4,</w:t>
      </w:r>
      <w:r w:rsidR="007D3FA9">
        <w:rPr>
          <w:rFonts w:ascii="Times New Roman" w:eastAsiaTheme="minorEastAsia" w:hAnsi="Times New Roman" w:cs="Times New Roman"/>
          <w:b/>
          <w:sz w:val="24"/>
          <w:szCs w:val="24"/>
        </w:rPr>
        <w:t>81</w:t>
      </w:r>
      <w:r w:rsidR="009F46AE" w:rsidRPr="009F46AE">
        <w:rPr>
          <w:rFonts w:ascii="Times New Roman" w:eastAsiaTheme="minorEastAsia" w:hAnsi="Times New Roman" w:cs="Times New Roman"/>
          <w:b/>
          <w:sz w:val="24"/>
          <w:szCs w:val="24"/>
        </w:rPr>
        <w:t xml:space="preserve"> T/h</w:t>
      </w:r>
    </w:p>
    <w:p w:rsidR="00AB3560" w:rsidRPr="00C61646" w:rsidRDefault="00E273F0" w:rsidP="00E83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Partie 4</w:t>
      </w:r>
      <w:r w:rsidR="00A12469" w:rsidRPr="00A75D29">
        <w:rPr>
          <w:rFonts w:ascii="Times New Roman" w:hAnsi="Times New Roman" w:cs="Times New Roman"/>
          <w:b/>
          <w:sz w:val="24"/>
          <w:szCs w:val="24"/>
          <w:u w:val="single"/>
        </w:rPr>
        <w:t xml:space="preserve"> : </w:t>
      </w:r>
      <w:r w:rsidR="00526E64">
        <w:rPr>
          <w:rFonts w:ascii="Times New Roman" w:hAnsi="Times New Roman" w:cs="Times New Roman"/>
          <w:b/>
          <w:sz w:val="24"/>
          <w:szCs w:val="24"/>
          <w:u w:val="single"/>
        </w:rPr>
        <w:t>Calcul du coût énergétique du fuel</w:t>
      </w:r>
    </w:p>
    <w:p w:rsidR="00607827" w:rsidRPr="009F46AE" w:rsidRDefault="009F46AE" w:rsidP="00E8313A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sym w:font="Symbol" w:char="F072"/>
      </w:r>
      <w:r w:rsidRPr="009F46AE">
        <w:rPr>
          <w:rFonts w:ascii="Times New Roman" w:hAnsi="Times New Roman" w:cs="Times New Roman"/>
          <w:sz w:val="24"/>
          <w:szCs w:val="24"/>
          <w:vertAlign w:val="subscript"/>
        </w:rPr>
        <w:t xml:space="preserve">vinasse </w:t>
      </w:r>
      <w:r w:rsidRPr="009F46AE">
        <w:rPr>
          <w:rFonts w:ascii="Times New Roman" w:hAnsi="Times New Roman" w:cs="Times New Roman"/>
          <w:sz w:val="24"/>
          <w:szCs w:val="24"/>
        </w:rPr>
        <w:t xml:space="preserve">= d x </w:t>
      </w:r>
      <w:r>
        <w:sym w:font="Symbol" w:char="F072"/>
      </w:r>
      <w:r w:rsidRPr="009F46AE">
        <w:rPr>
          <w:rFonts w:ascii="Times New Roman" w:hAnsi="Times New Roman" w:cs="Times New Roman"/>
          <w:sz w:val="24"/>
          <w:szCs w:val="24"/>
          <w:vertAlign w:val="subscript"/>
        </w:rPr>
        <w:t>eau</w:t>
      </w:r>
      <w:r w:rsidR="00A60FA1">
        <w:rPr>
          <w:rFonts w:ascii="Times New Roman" w:hAnsi="Times New Roman" w:cs="Times New Roman"/>
          <w:sz w:val="24"/>
          <w:szCs w:val="24"/>
        </w:rPr>
        <w:t xml:space="preserve"> = 1,</w:t>
      </w:r>
      <w:r w:rsidRPr="009F46AE">
        <w:rPr>
          <w:rFonts w:ascii="Times New Roman" w:hAnsi="Times New Roman" w:cs="Times New Roman"/>
          <w:sz w:val="24"/>
          <w:szCs w:val="24"/>
        </w:rPr>
        <w:t xml:space="preserve">05 x 1000 = 1050 </w:t>
      </w:r>
      <w:r w:rsidR="00A60FA1" w:rsidRPr="00075B50">
        <w:rPr>
          <w:position w:val="-10"/>
        </w:rPr>
        <w:object w:dxaOrig="780" w:dyaOrig="360">
          <v:shape id="_x0000_i1042" type="#_x0000_t75" style="width:39pt;height:18pt" o:ole="">
            <v:imagedata r:id="rId42" o:title=""/>
          </v:shape>
          <o:OLEObject Type="Embed" ProgID="Equation.DSMT4" ShapeID="_x0000_i1042" DrawAspect="Content" ObjectID="_1686641348" r:id="rId43"/>
        </w:object>
      </w:r>
      <w:r w:rsidR="00A60FA1">
        <w:t>.</w:t>
      </w:r>
    </w:p>
    <w:p w:rsidR="00C16535" w:rsidRDefault="00FE4587" w:rsidP="00E8313A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F3F5B">
        <w:rPr>
          <w:rFonts w:ascii="Times New Roman" w:hAnsi="Times New Roman" w:cs="Times New Roman"/>
          <w:sz w:val="24"/>
          <w:szCs w:val="24"/>
        </w:rPr>
        <w:t xml:space="preserve">La vinasse est stockée dans 2 cuves </w:t>
      </w:r>
      <w:r w:rsidR="00C16535">
        <w:rPr>
          <w:rFonts w:ascii="Times New Roman" w:hAnsi="Times New Roman" w:cs="Times New Roman"/>
          <w:sz w:val="24"/>
          <w:szCs w:val="24"/>
        </w:rPr>
        <w:t>de forme cylindrique dont le s</w:t>
      </w:r>
      <w:r w:rsidR="00D14C26">
        <w:rPr>
          <w:rFonts w:ascii="Times New Roman" w:hAnsi="Times New Roman" w:cs="Times New Roman"/>
          <w:sz w:val="24"/>
          <w:szCs w:val="24"/>
        </w:rPr>
        <w:t>chéma est représenté en annexe 3</w:t>
      </w:r>
      <w:r w:rsidR="00C16535">
        <w:rPr>
          <w:rFonts w:ascii="Times New Roman" w:hAnsi="Times New Roman" w:cs="Times New Roman"/>
          <w:sz w:val="24"/>
          <w:szCs w:val="24"/>
        </w:rPr>
        <w:t>.</w:t>
      </w:r>
    </w:p>
    <w:p w:rsidR="00C16535" w:rsidRDefault="00C16535" w:rsidP="00E8313A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er le volume</w:t>
      </w:r>
      <w:r w:rsidR="00452463">
        <w:rPr>
          <w:rFonts w:ascii="Times New Roman" w:hAnsi="Times New Roman" w:cs="Times New Roman"/>
          <w:sz w:val="24"/>
          <w:szCs w:val="24"/>
        </w:rPr>
        <w:t xml:space="preserve"> V</w:t>
      </w:r>
      <w:r>
        <w:rPr>
          <w:rFonts w:ascii="Times New Roman" w:hAnsi="Times New Roman" w:cs="Times New Roman"/>
          <w:sz w:val="24"/>
          <w:szCs w:val="24"/>
        </w:rPr>
        <w:t xml:space="preserve"> d’une cuve en 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07827" w:rsidRPr="00452463" w:rsidRDefault="00452463" w:rsidP="00E8313A">
      <w:pPr>
        <w:pStyle w:val="Paragraphedeliste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452463">
        <w:rPr>
          <w:rFonts w:ascii="Times New Roman" w:hAnsi="Times New Roman" w:cs="Times New Roman"/>
          <w:b/>
          <w:sz w:val="24"/>
          <w:szCs w:val="24"/>
        </w:rPr>
        <w:t>V 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i/>
            <w:sz w:val="24"/>
            <w:szCs w:val="24"/>
          </w:rPr>
          <w:sym w:font="Symbol" w:char="F070"/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x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x h = </w:t>
      </w:r>
      <m:oMath>
        <m:r>
          <w:rPr>
            <w:rFonts w:ascii="Cambria Math" w:hAnsi="Cambria Math" w:cs="Times New Roman"/>
            <w:i/>
            <w:sz w:val="24"/>
            <w:szCs w:val="24"/>
          </w:rPr>
          <w:sym w:font="Symbol" w:char="F070"/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x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x 19.6 = </w:t>
      </w:r>
      <w:r w:rsidR="00A60FA1">
        <w:rPr>
          <w:rFonts w:ascii="Times New Roman" w:eastAsiaTheme="minorEastAsia" w:hAnsi="Times New Roman" w:cs="Times New Roman"/>
          <w:b/>
          <w:sz w:val="24"/>
          <w:szCs w:val="24"/>
        </w:rPr>
        <w:t>6157,</w:t>
      </w:r>
      <w:r w:rsidRPr="00452463">
        <w:rPr>
          <w:rFonts w:ascii="Times New Roman" w:eastAsiaTheme="minorEastAsia" w:hAnsi="Times New Roman" w:cs="Times New Roman"/>
          <w:b/>
          <w:sz w:val="24"/>
          <w:szCs w:val="24"/>
        </w:rPr>
        <w:t>5 m</w:t>
      </w:r>
      <w:r w:rsidRPr="00452463">
        <w:rPr>
          <w:rFonts w:ascii="Times New Roman" w:eastAsiaTheme="minorEastAsia" w:hAnsi="Times New Roman" w:cs="Times New Roman"/>
          <w:b/>
          <w:sz w:val="24"/>
          <w:szCs w:val="24"/>
          <w:vertAlign w:val="superscript"/>
        </w:rPr>
        <w:t>3</w:t>
      </w:r>
    </w:p>
    <w:p w:rsidR="00460A10" w:rsidRDefault="00C16535" w:rsidP="00E8313A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aque cuve est remplie avec un volume de </w:t>
      </w:r>
      <w:r w:rsidR="00FE4587" w:rsidRPr="00C16535">
        <w:rPr>
          <w:rFonts w:ascii="Times New Roman" w:hAnsi="Times New Roman" w:cs="Times New Roman"/>
          <w:sz w:val="24"/>
          <w:szCs w:val="24"/>
        </w:rPr>
        <w:t>6000 m</w:t>
      </w:r>
      <w:r w:rsidR="00FE4587" w:rsidRPr="00C1653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de vinasse</w:t>
      </w:r>
      <w:r w:rsidR="00FE4587" w:rsidRPr="00C16535">
        <w:rPr>
          <w:rFonts w:ascii="Times New Roman" w:hAnsi="Times New Roman" w:cs="Times New Roman"/>
          <w:sz w:val="24"/>
          <w:szCs w:val="24"/>
        </w:rPr>
        <w:t>.</w:t>
      </w:r>
      <w:r w:rsidR="00F1077D" w:rsidRPr="00C16535">
        <w:rPr>
          <w:rFonts w:ascii="Times New Roman" w:hAnsi="Times New Roman" w:cs="Times New Roman"/>
          <w:sz w:val="24"/>
          <w:szCs w:val="24"/>
        </w:rPr>
        <w:t xml:space="preserve"> Déter</w:t>
      </w:r>
      <w:r w:rsidR="00E7644D" w:rsidRPr="00C16535">
        <w:rPr>
          <w:rFonts w:ascii="Times New Roman" w:hAnsi="Times New Roman" w:cs="Times New Roman"/>
          <w:sz w:val="24"/>
          <w:szCs w:val="24"/>
        </w:rPr>
        <w:t xml:space="preserve">miner en kg la masse de vinasse </w:t>
      </w:r>
      <w:r>
        <w:rPr>
          <w:rFonts w:ascii="Times New Roman" w:hAnsi="Times New Roman" w:cs="Times New Roman"/>
          <w:sz w:val="24"/>
          <w:szCs w:val="24"/>
        </w:rPr>
        <w:t>correspondante pour les 2 cuves.</w:t>
      </w:r>
    </w:p>
    <w:p w:rsidR="00607827" w:rsidRPr="00452463" w:rsidRDefault="00452463" w:rsidP="00E8313A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  <w:r w:rsidRPr="00452463">
        <w:rPr>
          <w:rFonts w:ascii="Times New Roman" w:hAnsi="Times New Roman" w:cs="Times New Roman"/>
          <w:b/>
          <w:sz w:val="24"/>
          <w:szCs w:val="24"/>
        </w:rPr>
        <w:t>m 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sym w:font="Symbol" w:char="F072"/>
      </w:r>
      <w:r w:rsidRPr="009F46AE">
        <w:rPr>
          <w:rFonts w:ascii="Times New Roman" w:hAnsi="Times New Roman" w:cs="Times New Roman"/>
          <w:sz w:val="24"/>
          <w:szCs w:val="24"/>
          <w:vertAlign w:val="subscript"/>
        </w:rPr>
        <w:t xml:space="preserve">vinasse 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x </w:t>
      </w:r>
      <w:r w:rsidRPr="00452463">
        <w:rPr>
          <w:rFonts w:ascii="Times New Roman" w:hAnsi="Times New Roman" w:cs="Times New Roman"/>
          <w:sz w:val="24"/>
          <w:szCs w:val="24"/>
        </w:rPr>
        <w:t>V x 2</w:t>
      </w:r>
      <w:r>
        <w:rPr>
          <w:rFonts w:ascii="Times New Roman" w:hAnsi="Times New Roman" w:cs="Times New Roman"/>
          <w:b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 xml:space="preserve">6000 x 2 x 1050 = </w:t>
      </w:r>
      <w:r w:rsidR="00A60FA1">
        <w:rPr>
          <w:rFonts w:ascii="Times New Roman" w:hAnsi="Times New Roman" w:cs="Times New Roman"/>
          <w:b/>
          <w:sz w:val="24"/>
          <w:szCs w:val="24"/>
        </w:rPr>
        <w:t>1,</w:t>
      </w:r>
      <w:r w:rsidRPr="00452463">
        <w:rPr>
          <w:rFonts w:ascii="Times New Roman" w:hAnsi="Times New Roman" w:cs="Times New Roman"/>
          <w:b/>
          <w:sz w:val="24"/>
          <w:szCs w:val="24"/>
        </w:rPr>
        <w:t>26 x 10</w:t>
      </w:r>
      <w:r w:rsidRPr="00452463">
        <w:rPr>
          <w:rFonts w:ascii="Times New Roman" w:hAnsi="Times New Roman" w:cs="Times New Roman"/>
          <w:b/>
          <w:sz w:val="24"/>
          <w:szCs w:val="24"/>
          <w:vertAlign w:val="superscript"/>
        </w:rPr>
        <w:t>7</w:t>
      </w:r>
      <w:r w:rsidRPr="00452463">
        <w:rPr>
          <w:rFonts w:ascii="Times New Roman" w:hAnsi="Times New Roman" w:cs="Times New Roman"/>
          <w:b/>
          <w:sz w:val="24"/>
          <w:szCs w:val="24"/>
        </w:rPr>
        <w:t xml:space="preserve"> k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7827" w:rsidRPr="000C0143" w:rsidRDefault="00452463" w:rsidP="00E8313A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61646">
        <w:rPr>
          <w:rFonts w:ascii="Times New Roman" w:hAnsi="Times New Roman" w:cs="Times New Roman"/>
          <w:b/>
          <w:sz w:val="24"/>
          <w:szCs w:val="24"/>
        </w:rPr>
        <w:t>Q</w:t>
      </w:r>
      <w:r w:rsidRPr="00C61646">
        <w:rPr>
          <w:rFonts w:ascii="Times New Roman" w:hAnsi="Times New Roman" w:cs="Times New Roman"/>
          <w:b/>
          <w:sz w:val="24"/>
          <w:szCs w:val="24"/>
          <w:vertAlign w:val="subscript"/>
        </w:rPr>
        <w:t>v</w:t>
      </w:r>
      <w:r w:rsidRPr="00C61646">
        <w:rPr>
          <w:rFonts w:ascii="Times New Roman" w:hAnsi="Times New Roman" w:cs="Times New Roman"/>
          <w:b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m x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x ( T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T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) = </w:t>
      </w:r>
      <w:r w:rsidR="00A60FA1">
        <w:rPr>
          <w:rFonts w:ascii="Times New Roman" w:hAnsi="Times New Roman" w:cs="Times New Roman"/>
          <w:sz w:val="24"/>
          <w:szCs w:val="24"/>
        </w:rPr>
        <w:t>1,</w:t>
      </w:r>
      <w:r w:rsidRPr="00452463">
        <w:rPr>
          <w:rFonts w:ascii="Times New Roman" w:hAnsi="Times New Roman" w:cs="Times New Roman"/>
          <w:sz w:val="24"/>
          <w:szCs w:val="24"/>
        </w:rPr>
        <w:t>26 x 10</w:t>
      </w:r>
      <w:r w:rsidRPr="00452463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45246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x 4180</w:t>
      </w:r>
      <w:r w:rsidR="000C0143">
        <w:rPr>
          <w:rFonts w:ascii="Times New Roman" w:hAnsi="Times New Roman" w:cs="Times New Roman"/>
          <w:sz w:val="24"/>
          <w:szCs w:val="24"/>
        </w:rPr>
        <w:t xml:space="preserve"> x 13 = 6.85 x 10</w:t>
      </w:r>
      <w:r w:rsidR="000C0143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="000C0143">
        <w:rPr>
          <w:rFonts w:ascii="Times New Roman" w:hAnsi="Times New Roman" w:cs="Times New Roman"/>
          <w:sz w:val="24"/>
          <w:szCs w:val="24"/>
        </w:rPr>
        <w:t xml:space="preserve"> J = </w:t>
      </w:r>
      <w:r w:rsidR="00A60FA1">
        <w:rPr>
          <w:rFonts w:ascii="Times New Roman" w:hAnsi="Times New Roman" w:cs="Times New Roman"/>
          <w:b/>
          <w:sz w:val="24"/>
          <w:szCs w:val="24"/>
        </w:rPr>
        <w:t>6,</w:t>
      </w:r>
      <w:r w:rsidR="000C0143" w:rsidRPr="00C61646">
        <w:rPr>
          <w:rFonts w:ascii="Times New Roman" w:hAnsi="Times New Roman" w:cs="Times New Roman"/>
          <w:b/>
          <w:sz w:val="24"/>
          <w:szCs w:val="24"/>
        </w:rPr>
        <w:t>85 x 10</w:t>
      </w:r>
      <w:r w:rsidR="000C0143" w:rsidRPr="00C61646">
        <w:rPr>
          <w:rFonts w:ascii="Times New Roman" w:hAnsi="Times New Roman" w:cs="Times New Roman"/>
          <w:b/>
          <w:sz w:val="24"/>
          <w:szCs w:val="24"/>
          <w:vertAlign w:val="superscript"/>
        </w:rPr>
        <w:t>5</w:t>
      </w:r>
      <w:r w:rsidR="000C0143" w:rsidRPr="00C61646">
        <w:rPr>
          <w:rFonts w:ascii="Times New Roman" w:hAnsi="Times New Roman" w:cs="Times New Roman"/>
          <w:b/>
          <w:sz w:val="24"/>
          <w:szCs w:val="24"/>
        </w:rPr>
        <w:t xml:space="preserve"> MJ</w:t>
      </w:r>
    </w:p>
    <w:p w:rsidR="00905A2C" w:rsidRPr="002B21A0" w:rsidRDefault="002B21A0" w:rsidP="00E8313A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sym w:font="Symbol" w:char="F072"/>
      </w:r>
      <w:r w:rsidRPr="00192EA4">
        <w:rPr>
          <w:rFonts w:ascii="Times New Roman" w:hAnsi="Times New Roman" w:cs="Times New Roman"/>
          <w:sz w:val="24"/>
          <w:szCs w:val="24"/>
          <w:vertAlign w:val="subscript"/>
        </w:rPr>
        <w:t>fuel</w:t>
      </w:r>
      <w:r w:rsidRPr="00192E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ue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uel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donc </w:t>
      </w:r>
      <w:r w:rsidRPr="00C61646">
        <w:rPr>
          <w:rFonts w:ascii="Times New Roman" w:eastAsiaTheme="minorEastAsia" w:hAnsi="Times New Roman" w:cs="Times New Roman"/>
          <w:b/>
          <w:sz w:val="24"/>
          <w:szCs w:val="24"/>
        </w:rPr>
        <w:t>V</w:t>
      </w:r>
      <w:r w:rsidRPr="00C61646">
        <w:rPr>
          <w:rFonts w:ascii="Times New Roman" w:eastAsiaTheme="minorEastAsia" w:hAnsi="Times New Roman" w:cs="Times New Roman"/>
          <w:b/>
          <w:sz w:val="24"/>
          <w:szCs w:val="24"/>
          <w:vertAlign w:val="subscript"/>
        </w:rPr>
        <w:t>fuel</w:t>
      </w:r>
      <w:r w:rsidRPr="00C6164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ue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  <w:sym w:font="Symbol" w:char="F072"/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uel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16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940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Pr="00C61646">
        <w:rPr>
          <w:rFonts w:ascii="Times New Roman" w:eastAsiaTheme="minorEastAsia" w:hAnsi="Times New Roman" w:cs="Times New Roman"/>
          <w:b/>
          <w:sz w:val="24"/>
          <w:szCs w:val="24"/>
        </w:rPr>
        <w:t>17 m</w:t>
      </w:r>
      <w:r w:rsidRPr="00C61646">
        <w:rPr>
          <w:rFonts w:ascii="Times New Roman" w:eastAsiaTheme="minorEastAsia" w:hAnsi="Times New Roman" w:cs="Times New Roman"/>
          <w:b/>
          <w:sz w:val="24"/>
          <w:szCs w:val="24"/>
          <w:vertAlign w:val="superscript"/>
        </w:rPr>
        <w:t>3</w:t>
      </w:r>
    </w:p>
    <w:p w:rsidR="002B21A0" w:rsidRDefault="002B21A0" w:rsidP="00E8313A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ût énergétique du fuel = 450 x 50 = </w:t>
      </w:r>
      <w:r w:rsidRPr="00C61646">
        <w:rPr>
          <w:rFonts w:ascii="Times New Roman" w:hAnsi="Times New Roman" w:cs="Times New Roman"/>
          <w:b/>
          <w:sz w:val="24"/>
          <w:szCs w:val="24"/>
        </w:rPr>
        <w:t>22 500 €</w:t>
      </w:r>
    </w:p>
    <w:p w:rsidR="00DB3619" w:rsidRDefault="00DB3619" w:rsidP="00E8313A">
      <w:pPr>
        <w:jc w:val="both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C5693C" w:rsidRDefault="00C5693C" w:rsidP="00E8313A">
      <w:pPr>
        <w:jc w:val="both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E55DED" w:rsidRDefault="00E55DED" w:rsidP="00E8313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B3619" w:rsidRDefault="00DB3619" w:rsidP="00E8313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E64" w:rsidRDefault="00035E64" w:rsidP="00E8313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E64" w:rsidRDefault="00035E64" w:rsidP="00E8313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E64" w:rsidRDefault="00035E64" w:rsidP="00E8313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E64" w:rsidRPr="00317809" w:rsidRDefault="00035E64" w:rsidP="00E8313A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035E64" w:rsidRPr="00317809" w:rsidSect="001B4279">
      <w:headerReference w:type="default" r:id="rId44"/>
      <w:footerReference w:type="default" r:id="rId4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7C54" w:rsidRDefault="00957C54" w:rsidP="00E8313A">
      <w:pPr>
        <w:spacing w:after="0" w:line="240" w:lineRule="auto"/>
      </w:pPr>
      <w:r>
        <w:separator/>
      </w:r>
    </w:p>
  </w:endnote>
  <w:endnote w:type="continuationSeparator" w:id="0">
    <w:p w:rsidR="00957C54" w:rsidRDefault="00957C54" w:rsidP="00E83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6297245"/>
      <w:docPartObj>
        <w:docPartGallery w:val="Page Numbers (Bottom of Page)"/>
        <w:docPartUnique/>
      </w:docPartObj>
    </w:sdtPr>
    <w:sdtEndPr/>
    <w:sdtContent>
      <w:sdt>
        <w:sdtPr>
          <w:id w:val="123787560"/>
          <w:docPartObj>
            <w:docPartGallery w:val="Page Numbers (Top of Page)"/>
            <w:docPartUnique/>
          </w:docPartObj>
        </w:sdtPr>
        <w:sdtEndPr/>
        <w:sdtContent>
          <w:p w:rsidR="00E8313A" w:rsidRDefault="00E8313A">
            <w:pPr>
              <w:pStyle w:val="Pieddepage"/>
              <w:jc w:val="center"/>
            </w:pPr>
            <w:r>
              <w:rPr>
                <w:b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</w:rPr>
              <w:fldChar w:fldCharType="separate"/>
            </w:r>
            <w:r w:rsidR="00970EE5">
              <w:rPr>
                <w:b/>
                <w:noProof/>
              </w:rPr>
              <w:t>1</w:t>
            </w:r>
            <w:r>
              <w:rPr>
                <w:b/>
              </w:rPr>
              <w:fldChar w:fldCharType="end"/>
            </w:r>
            <w:r>
              <w:t>/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</w:rPr>
              <w:fldChar w:fldCharType="separate"/>
            </w:r>
            <w:r w:rsidR="00970EE5">
              <w:rPr>
                <w:b/>
                <w:noProof/>
              </w:rPr>
              <w:t>2</w:t>
            </w:r>
            <w:r>
              <w:rPr>
                <w:b/>
              </w:rPr>
              <w:fldChar w:fldCharType="end"/>
            </w:r>
          </w:p>
        </w:sdtContent>
      </w:sdt>
    </w:sdtContent>
  </w:sdt>
  <w:p w:rsidR="00E8313A" w:rsidRDefault="00E8313A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7C54" w:rsidRDefault="00957C54" w:rsidP="00E8313A">
      <w:pPr>
        <w:spacing w:after="0" w:line="240" w:lineRule="auto"/>
      </w:pPr>
      <w:r>
        <w:separator/>
      </w:r>
    </w:p>
  </w:footnote>
  <w:footnote w:type="continuationSeparator" w:id="0">
    <w:p w:rsidR="00957C54" w:rsidRDefault="00957C54" w:rsidP="00E831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313A" w:rsidRDefault="00E8313A">
    <w:pPr>
      <w:pStyle w:val="En-tte"/>
    </w:pPr>
    <w:r>
      <w:t>Correction Activité 2 SPC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77EDB"/>
    <w:multiLevelType w:val="hybridMultilevel"/>
    <w:tmpl w:val="0D92FC20"/>
    <w:lvl w:ilvl="0" w:tplc="040C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D3716"/>
    <w:multiLevelType w:val="hybridMultilevel"/>
    <w:tmpl w:val="7EDA17E6"/>
    <w:lvl w:ilvl="0" w:tplc="F474A81A">
      <w:start w:val="3"/>
      <w:numFmt w:val="lowerLetter"/>
      <w:lvlText w:val="%1."/>
      <w:lvlJc w:val="left"/>
      <w:pPr>
        <w:ind w:left="1068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07CE1315"/>
    <w:multiLevelType w:val="hybridMultilevel"/>
    <w:tmpl w:val="66AC527E"/>
    <w:lvl w:ilvl="0" w:tplc="20E076F0">
      <w:start w:val="1"/>
      <w:numFmt w:val="lowerLetter"/>
      <w:lvlText w:val="%1."/>
      <w:lvlJc w:val="left"/>
      <w:pPr>
        <w:ind w:left="1068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08305B98"/>
    <w:multiLevelType w:val="hybridMultilevel"/>
    <w:tmpl w:val="46F0C4F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1B1335"/>
    <w:multiLevelType w:val="hybridMultilevel"/>
    <w:tmpl w:val="E0D02272"/>
    <w:lvl w:ilvl="0" w:tplc="8332AC1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0221257"/>
    <w:multiLevelType w:val="hybridMultilevel"/>
    <w:tmpl w:val="0E5A1554"/>
    <w:lvl w:ilvl="0" w:tplc="32241D2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0A055CA"/>
    <w:multiLevelType w:val="hybridMultilevel"/>
    <w:tmpl w:val="E07CB32C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EC669A"/>
    <w:multiLevelType w:val="hybridMultilevel"/>
    <w:tmpl w:val="E10AD01A"/>
    <w:lvl w:ilvl="0" w:tplc="6A3011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C0913F1"/>
    <w:multiLevelType w:val="hybridMultilevel"/>
    <w:tmpl w:val="0CE88078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2076A6"/>
    <w:multiLevelType w:val="hybridMultilevel"/>
    <w:tmpl w:val="A8AA0BCE"/>
    <w:lvl w:ilvl="0" w:tplc="D578D414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E8C5B2A"/>
    <w:multiLevelType w:val="hybridMultilevel"/>
    <w:tmpl w:val="AB5ECCF2"/>
    <w:lvl w:ilvl="0" w:tplc="08FE6C7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2E9A768B"/>
    <w:multiLevelType w:val="hybridMultilevel"/>
    <w:tmpl w:val="8622634C"/>
    <w:lvl w:ilvl="0" w:tplc="0DD88A92">
      <w:start w:val="3"/>
      <w:numFmt w:val="lowerLetter"/>
      <w:lvlText w:val="%1."/>
      <w:lvlJc w:val="left"/>
      <w:pPr>
        <w:ind w:left="14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2">
    <w:nsid w:val="30E45A1B"/>
    <w:multiLevelType w:val="hybridMultilevel"/>
    <w:tmpl w:val="46F0C4F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763A98"/>
    <w:multiLevelType w:val="hybridMultilevel"/>
    <w:tmpl w:val="1284C78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6C6575"/>
    <w:multiLevelType w:val="hybridMultilevel"/>
    <w:tmpl w:val="46F0C4F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0B6857"/>
    <w:multiLevelType w:val="hybridMultilevel"/>
    <w:tmpl w:val="4B28B8AE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EA4BCB"/>
    <w:multiLevelType w:val="hybridMultilevel"/>
    <w:tmpl w:val="2D3C9CC4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70F2DD1"/>
    <w:multiLevelType w:val="hybridMultilevel"/>
    <w:tmpl w:val="45FA1CB2"/>
    <w:lvl w:ilvl="0" w:tplc="5D62F92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ECB6B00"/>
    <w:multiLevelType w:val="hybridMultilevel"/>
    <w:tmpl w:val="435A3558"/>
    <w:lvl w:ilvl="0" w:tplc="040C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68A95CE7"/>
    <w:multiLevelType w:val="hybridMultilevel"/>
    <w:tmpl w:val="62B4F558"/>
    <w:lvl w:ilvl="0" w:tplc="7D547470">
      <w:start w:val="3"/>
      <w:numFmt w:val="lowerLetter"/>
      <w:lvlText w:val="%1."/>
      <w:lvlJc w:val="left"/>
      <w:pPr>
        <w:ind w:left="14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0">
    <w:nsid w:val="692F6AC9"/>
    <w:multiLevelType w:val="hybridMultilevel"/>
    <w:tmpl w:val="59FA3CC8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D1D3413"/>
    <w:multiLevelType w:val="hybridMultilevel"/>
    <w:tmpl w:val="D1C61C76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1121A8F"/>
    <w:multiLevelType w:val="hybridMultilevel"/>
    <w:tmpl w:val="52C6DF8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6532A07"/>
    <w:multiLevelType w:val="hybridMultilevel"/>
    <w:tmpl w:val="E10AD01A"/>
    <w:lvl w:ilvl="0" w:tplc="6A3011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7BE10BB"/>
    <w:multiLevelType w:val="hybridMultilevel"/>
    <w:tmpl w:val="03D8E1F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82F6830"/>
    <w:multiLevelType w:val="hybridMultilevel"/>
    <w:tmpl w:val="CF30F228"/>
    <w:lvl w:ilvl="0" w:tplc="68561264">
      <w:start w:val="2"/>
      <w:numFmt w:val="lowerLetter"/>
      <w:lvlText w:val="%1."/>
      <w:lvlJc w:val="left"/>
      <w:pPr>
        <w:ind w:left="1068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7D352CC5"/>
    <w:multiLevelType w:val="hybridMultilevel"/>
    <w:tmpl w:val="3266D1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E000EC3"/>
    <w:multiLevelType w:val="hybridMultilevel"/>
    <w:tmpl w:val="14AE9AAA"/>
    <w:lvl w:ilvl="0" w:tplc="DAA806FE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2"/>
  </w:num>
  <w:num w:numId="3">
    <w:abstractNumId w:val="16"/>
  </w:num>
  <w:num w:numId="4">
    <w:abstractNumId w:val="27"/>
  </w:num>
  <w:num w:numId="5">
    <w:abstractNumId w:val="24"/>
  </w:num>
  <w:num w:numId="6">
    <w:abstractNumId w:val="6"/>
  </w:num>
  <w:num w:numId="7">
    <w:abstractNumId w:val="14"/>
  </w:num>
  <w:num w:numId="8">
    <w:abstractNumId w:val="15"/>
  </w:num>
  <w:num w:numId="9">
    <w:abstractNumId w:val="3"/>
  </w:num>
  <w:num w:numId="10">
    <w:abstractNumId w:val="8"/>
  </w:num>
  <w:num w:numId="11">
    <w:abstractNumId w:val="21"/>
  </w:num>
  <w:num w:numId="12">
    <w:abstractNumId w:val="26"/>
  </w:num>
  <w:num w:numId="13">
    <w:abstractNumId w:val="18"/>
  </w:num>
  <w:num w:numId="14">
    <w:abstractNumId w:val="13"/>
  </w:num>
  <w:num w:numId="15">
    <w:abstractNumId w:val="4"/>
  </w:num>
  <w:num w:numId="16">
    <w:abstractNumId w:val="10"/>
  </w:num>
  <w:num w:numId="17">
    <w:abstractNumId w:val="5"/>
  </w:num>
  <w:num w:numId="18">
    <w:abstractNumId w:val="7"/>
  </w:num>
  <w:num w:numId="19">
    <w:abstractNumId w:val="23"/>
  </w:num>
  <w:num w:numId="20">
    <w:abstractNumId w:val="9"/>
  </w:num>
  <w:num w:numId="21">
    <w:abstractNumId w:val="22"/>
  </w:num>
  <w:num w:numId="22">
    <w:abstractNumId w:val="20"/>
  </w:num>
  <w:num w:numId="23">
    <w:abstractNumId w:val="2"/>
  </w:num>
  <w:num w:numId="24">
    <w:abstractNumId w:val="25"/>
  </w:num>
  <w:num w:numId="25">
    <w:abstractNumId w:val="11"/>
  </w:num>
  <w:num w:numId="26">
    <w:abstractNumId w:val="1"/>
  </w:num>
  <w:num w:numId="27">
    <w:abstractNumId w:val="19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85D20"/>
    <w:rsid w:val="00001B30"/>
    <w:rsid w:val="00012DE6"/>
    <w:rsid w:val="00021541"/>
    <w:rsid w:val="000310C8"/>
    <w:rsid w:val="000356C0"/>
    <w:rsid w:val="00035E64"/>
    <w:rsid w:val="00046178"/>
    <w:rsid w:val="00046823"/>
    <w:rsid w:val="00062F4D"/>
    <w:rsid w:val="00080882"/>
    <w:rsid w:val="000A307E"/>
    <w:rsid w:val="000B7DF8"/>
    <w:rsid w:val="000C0143"/>
    <w:rsid w:val="000E0416"/>
    <w:rsid w:val="000F086E"/>
    <w:rsid w:val="000F37D4"/>
    <w:rsid w:val="00120287"/>
    <w:rsid w:val="0015289F"/>
    <w:rsid w:val="00172D32"/>
    <w:rsid w:val="0017589F"/>
    <w:rsid w:val="00192EA4"/>
    <w:rsid w:val="00194ECB"/>
    <w:rsid w:val="001A190E"/>
    <w:rsid w:val="001A4F6D"/>
    <w:rsid w:val="001B4279"/>
    <w:rsid w:val="001B7387"/>
    <w:rsid w:val="001C3327"/>
    <w:rsid w:val="001F3F5B"/>
    <w:rsid w:val="00202057"/>
    <w:rsid w:val="002100F1"/>
    <w:rsid w:val="00224935"/>
    <w:rsid w:val="002573F2"/>
    <w:rsid w:val="002679EC"/>
    <w:rsid w:val="00271295"/>
    <w:rsid w:val="00285E38"/>
    <w:rsid w:val="002A4212"/>
    <w:rsid w:val="002B21A0"/>
    <w:rsid w:val="002B3C93"/>
    <w:rsid w:val="002C22D7"/>
    <w:rsid w:val="002C3C5A"/>
    <w:rsid w:val="002E3190"/>
    <w:rsid w:val="0030718E"/>
    <w:rsid w:val="00311E06"/>
    <w:rsid w:val="0031650D"/>
    <w:rsid w:val="00317809"/>
    <w:rsid w:val="00333855"/>
    <w:rsid w:val="003602ED"/>
    <w:rsid w:val="00367280"/>
    <w:rsid w:val="003716A1"/>
    <w:rsid w:val="00373A4E"/>
    <w:rsid w:val="00393211"/>
    <w:rsid w:val="003A1E1A"/>
    <w:rsid w:val="003C1E1C"/>
    <w:rsid w:val="003C31B1"/>
    <w:rsid w:val="003C6C57"/>
    <w:rsid w:val="003D09B3"/>
    <w:rsid w:val="003E4AD4"/>
    <w:rsid w:val="003E528F"/>
    <w:rsid w:val="003F08E1"/>
    <w:rsid w:val="00432F07"/>
    <w:rsid w:val="0043735F"/>
    <w:rsid w:val="00452463"/>
    <w:rsid w:val="0045476A"/>
    <w:rsid w:val="00460A10"/>
    <w:rsid w:val="00485D20"/>
    <w:rsid w:val="004964D3"/>
    <w:rsid w:val="0049739A"/>
    <w:rsid w:val="004A22FF"/>
    <w:rsid w:val="004A7475"/>
    <w:rsid w:val="004B342F"/>
    <w:rsid w:val="004D259A"/>
    <w:rsid w:val="00500A09"/>
    <w:rsid w:val="00525595"/>
    <w:rsid w:val="00526E64"/>
    <w:rsid w:val="00556667"/>
    <w:rsid w:val="00585374"/>
    <w:rsid w:val="005877FA"/>
    <w:rsid w:val="005949B7"/>
    <w:rsid w:val="005A297D"/>
    <w:rsid w:val="005B6F3C"/>
    <w:rsid w:val="005C0D32"/>
    <w:rsid w:val="005D08FA"/>
    <w:rsid w:val="005D4BB7"/>
    <w:rsid w:val="005E4D09"/>
    <w:rsid w:val="00607827"/>
    <w:rsid w:val="006115C6"/>
    <w:rsid w:val="00694D7B"/>
    <w:rsid w:val="00694F2C"/>
    <w:rsid w:val="00696073"/>
    <w:rsid w:val="006A5E2F"/>
    <w:rsid w:val="006A7DFD"/>
    <w:rsid w:val="006D35D4"/>
    <w:rsid w:val="006D485B"/>
    <w:rsid w:val="006F7F42"/>
    <w:rsid w:val="0070355F"/>
    <w:rsid w:val="00713D4D"/>
    <w:rsid w:val="0071542A"/>
    <w:rsid w:val="00723779"/>
    <w:rsid w:val="00731EC3"/>
    <w:rsid w:val="007446C2"/>
    <w:rsid w:val="00762CD6"/>
    <w:rsid w:val="00773F9A"/>
    <w:rsid w:val="00777704"/>
    <w:rsid w:val="007951C4"/>
    <w:rsid w:val="007C3A6B"/>
    <w:rsid w:val="007C5613"/>
    <w:rsid w:val="007D3FA9"/>
    <w:rsid w:val="007E08E2"/>
    <w:rsid w:val="007E7C12"/>
    <w:rsid w:val="007F6E1F"/>
    <w:rsid w:val="00800C22"/>
    <w:rsid w:val="00817DDD"/>
    <w:rsid w:val="008446BE"/>
    <w:rsid w:val="00862A59"/>
    <w:rsid w:val="00871FB4"/>
    <w:rsid w:val="0088792B"/>
    <w:rsid w:val="00890DC0"/>
    <w:rsid w:val="00891584"/>
    <w:rsid w:val="008E31F0"/>
    <w:rsid w:val="008E6A34"/>
    <w:rsid w:val="00904109"/>
    <w:rsid w:val="00905A2C"/>
    <w:rsid w:val="00920528"/>
    <w:rsid w:val="0094514F"/>
    <w:rsid w:val="0095782B"/>
    <w:rsid w:val="00957C54"/>
    <w:rsid w:val="00963A97"/>
    <w:rsid w:val="00970EE5"/>
    <w:rsid w:val="009738D2"/>
    <w:rsid w:val="00983FFF"/>
    <w:rsid w:val="009845A1"/>
    <w:rsid w:val="009A705F"/>
    <w:rsid w:val="009D7C71"/>
    <w:rsid w:val="009E2DD8"/>
    <w:rsid w:val="009F34C6"/>
    <w:rsid w:val="009F46AE"/>
    <w:rsid w:val="00A07299"/>
    <w:rsid w:val="00A12469"/>
    <w:rsid w:val="00A13601"/>
    <w:rsid w:val="00A25E9D"/>
    <w:rsid w:val="00A367AB"/>
    <w:rsid w:val="00A60FA1"/>
    <w:rsid w:val="00A72B4A"/>
    <w:rsid w:val="00A75D29"/>
    <w:rsid w:val="00A831D3"/>
    <w:rsid w:val="00A96BCB"/>
    <w:rsid w:val="00AA1A00"/>
    <w:rsid w:val="00AA79D7"/>
    <w:rsid w:val="00AB33A6"/>
    <w:rsid w:val="00AB3560"/>
    <w:rsid w:val="00AC13B4"/>
    <w:rsid w:val="00AC737F"/>
    <w:rsid w:val="00AC7EE0"/>
    <w:rsid w:val="00B02DCF"/>
    <w:rsid w:val="00B06722"/>
    <w:rsid w:val="00B17A25"/>
    <w:rsid w:val="00B24C80"/>
    <w:rsid w:val="00B37272"/>
    <w:rsid w:val="00BA73E0"/>
    <w:rsid w:val="00BB7545"/>
    <w:rsid w:val="00BD2005"/>
    <w:rsid w:val="00C03127"/>
    <w:rsid w:val="00C04446"/>
    <w:rsid w:val="00C16535"/>
    <w:rsid w:val="00C209D4"/>
    <w:rsid w:val="00C23416"/>
    <w:rsid w:val="00C35075"/>
    <w:rsid w:val="00C35678"/>
    <w:rsid w:val="00C4518F"/>
    <w:rsid w:val="00C5693C"/>
    <w:rsid w:val="00C61646"/>
    <w:rsid w:val="00C65AE7"/>
    <w:rsid w:val="00C761C5"/>
    <w:rsid w:val="00C93BAB"/>
    <w:rsid w:val="00D04D3C"/>
    <w:rsid w:val="00D1462F"/>
    <w:rsid w:val="00D14C26"/>
    <w:rsid w:val="00D373A6"/>
    <w:rsid w:val="00D557C4"/>
    <w:rsid w:val="00D558F8"/>
    <w:rsid w:val="00D67565"/>
    <w:rsid w:val="00D811AE"/>
    <w:rsid w:val="00D9136F"/>
    <w:rsid w:val="00DA0F20"/>
    <w:rsid w:val="00DA57BC"/>
    <w:rsid w:val="00DB3619"/>
    <w:rsid w:val="00DD5040"/>
    <w:rsid w:val="00DE2525"/>
    <w:rsid w:val="00DE3462"/>
    <w:rsid w:val="00E00E4B"/>
    <w:rsid w:val="00E20357"/>
    <w:rsid w:val="00E273F0"/>
    <w:rsid w:val="00E33784"/>
    <w:rsid w:val="00E35F88"/>
    <w:rsid w:val="00E41D36"/>
    <w:rsid w:val="00E54726"/>
    <w:rsid w:val="00E55DED"/>
    <w:rsid w:val="00E55EDA"/>
    <w:rsid w:val="00E7644D"/>
    <w:rsid w:val="00E8313A"/>
    <w:rsid w:val="00E86334"/>
    <w:rsid w:val="00EC3E12"/>
    <w:rsid w:val="00EC4833"/>
    <w:rsid w:val="00EE1AA3"/>
    <w:rsid w:val="00EF0562"/>
    <w:rsid w:val="00EF08AB"/>
    <w:rsid w:val="00EF6591"/>
    <w:rsid w:val="00F1077D"/>
    <w:rsid w:val="00F22A69"/>
    <w:rsid w:val="00F42DFE"/>
    <w:rsid w:val="00FB3F32"/>
    <w:rsid w:val="00FC370E"/>
    <w:rsid w:val="00FD75D5"/>
    <w:rsid w:val="00FE4587"/>
    <w:rsid w:val="00FE5F93"/>
    <w:rsid w:val="00FF6461"/>
    <w:rsid w:val="00FF69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  <o:rules v:ext="edit">
        <o:r id="V:Rule1" type="connector" idref="#_x0000_s1032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08E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485D2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85D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85D2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5D4BB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ext--green">
    <w:name w:val="text--green"/>
    <w:basedOn w:val="Policepardfaut"/>
    <w:rsid w:val="005D4BB7"/>
  </w:style>
  <w:style w:type="character" w:styleId="Accentuation">
    <w:name w:val="Emphasis"/>
    <w:basedOn w:val="Policepardfaut"/>
    <w:uiPriority w:val="20"/>
    <w:qFormat/>
    <w:rsid w:val="005D4BB7"/>
    <w:rPr>
      <w:i/>
      <w:iCs/>
    </w:rPr>
  </w:style>
  <w:style w:type="character" w:styleId="Lienhypertexte">
    <w:name w:val="Hyperlink"/>
    <w:basedOn w:val="Policepardfaut"/>
    <w:uiPriority w:val="99"/>
    <w:semiHidden/>
    <w:unhideWhenUsed/>
    <w:rsid w:val="005D4BB7"/>
    <w:rPr>
      <w:color w:val="0000FF"/>
      <w:u w:val="single"/>
    </w:rPr>
  </w:style>
  <w:style w:type="paragraph" w:styleId="Pieddepage">
    <w:name w:val="footer"/>
    <w:basedOn w:val="Normal"/>
    <w:link w:val="PieddepageCar"/>
    <w:uiPriority w:val="99"/>
    <w:rsid w:val="00C03127"/>
    <w:pPr>
      <w:tabs>
        <w:tab w:val="center" w:pos="4536"/>
        <w:tab w:val="right" w:pos="9072"/>
      </w:tabs>
      <w:autoSpaceDE w:val="0"/>
      <w:autoSpaceDN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character" w:customStyle="1" w:styleId="PieddepageCar">
    <w:name w:val="Pied de page Car"/>
    <w:basedOn w:val="Policepardfaut"/>
    <w:link w:val="Pieddepage"/>
    <w:uiPriority w:val="99"/>
    <w:rsid w:val="00C03127"/>
    <w:rPr>
      <w:rFonts w:ascii="Times New Roman" w:eastAsiaTheme="minorEastAsia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rsid w:val="00FB3F3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393211"/>
    <w:rPr>
      <w:color w:val="808080"/>
    </w:rPr>
  </w:style>
  <w:style w:type="character" w:customStyle="1" w:styleId="acopre">
    <w:name w:val="acopre"/>
    <w:basedOn w:val="Policepardfaut"/>
    <w:rsid w:val="009A705F"/>
  </w:style>
  <w:style w:type="paragraph" w:styleId="En-tte">
    <w:name w:val="header"/>
    <w:basedOn w:val="Normal"/>
    <w:link w:val="En-tteCar"/>
    <w:uiPriority w:val="99"/>
    <w:semiHidden/>
    <w:unhideWhenUsed/>
    <w:rsid w:val="00E8313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E8313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74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8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214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080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25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72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26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57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765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86</Words>
  <Characters>2676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eur</dc:creator>
  <cp:lastModifiedBy>Jean-Francois</cp:lastModifiedBy>
  <cp:revision>4</cp:revision>
  <cp:lastPrinted>2021-03-08T05:05:00Z</cp:lastPrinted>
  <dcterms:created xsi:type="dcterms:W3CDTF">2021-06-09T05:00:00Z</dcterms:created>
  <dcterms:modified xsi:type="dcterms:W3CDTF">2021-07-01T08:42:00Z</dcterms:modified>
</cp:coreProperties>
</file>